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каз Госстроя России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№ 202 от 10.06.2003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б утверждении Методических рекомендаций и типовых программ энергетических обследований систем коммунального энергоснаб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В целях дальнейшей реализации подпрограммы «Реформирование и модернизация жилищно-коммунального комплекса Российской Федерации» федеральной целевой программы «Жилище» на 2002-2010 годы, утвержденной постановлением Правительства Российской Федерации от 17 ноября </w:t>
      </w:r>
      <w:smartTag w:uri="urn:schemas-microsoft-com:office:smarttags" w:element="metricconverter">
        <w:smartTagPr>
          <w:attr w:name="ProductID" w:val="2001 г"/>
        </w:smartTagPr>
        <w:r>
          <w:rPr>
            <w:rFonts w:ascii="Times New Roman" w:hAnsi="Times New Roman"/>
          </w:rPr>
          <w:t>2001 г</w:t>
        </w:r>
      </w:smartTag>
      <w:r>
        <w:rPr>
          <w:rFonts w:ascii="Times New Roman" w:hAnsi="Times New Roman"/>
        </w:rPr>
        <w:t>. № 797, и развития методической базы энергоресурсосбережения приказываю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Утвердить Методические рекомендации и типовые программы энергетических обследований систем коммунального энергоснабжения (далее - Методические рекомендации и типовые программы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Рекомендовать руководителям органов управления жилищно-коммунальным хозяйством администраций субъектов Российской Федерации и администраций муниципальных образований, коммунальным энергетическим предприятиям при организации энергетических обследований систем коммунального энергоснабжения, разработке конкретных программ их проведения руководствоваться утвержденными настоящим приказом Методическими рекомендациями и типовыми программа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Управлению коммунальной энергетики и городского хозяйства Госстроя России (Ю.В. Серковский) при проведении Всероссийского конкурса на лучшую организацию, предприятие сферы жилищно-коммунального хозяйства по эффективности работы в новых экономических условиях в 2003 году учитывать результаты энергетических обследований систем коммунального энергоснабж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Контроль за исполнением настоящего приказа возложить на советника председателя Госстроя России А.В. Гинзбург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редседатель                                                                                                      Н.П. Кошман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ЕТОДИЧЕСКИЕ РЕКОМЕНДАЦИИ И ТИПОВЫЕ ПРОГРАММЫ ЭНЕРГЕТИЧЕСКИХ ОБСЛЕДОВАНИЙ СИСТЕМ КОММУНАЛЬНОГО ЭНЕРГОСНАБ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РАЗРАБОТАНЫ </w:t>
      </w:r>
      <w:r>
        <w:rPr>
          <w:rFonts w:ascii="Times New Roman" w:hAnsi="Times New Roman"/>
        </w:rPr>
        <w:t>Закрытым акционерным обществом «Роскоммунэнерго» при участии Российской ассоциации «Коммунальная энергетика» (Хиж Э.Б., Скольник Г.М., Бытенский О.М., Попова Д.В., Рябов В.В., Салкина В.И., Топмасов А.С., Хандриков А.А.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СОГЛАСОВАНЫ</w:t>
      </w:r>
      <w:r>
        <w:rPr>
          <w:rFonts w:ascii="Times New Roman" w:hAnsi="Times New Roman"/>
        </w:rPr>
        <w:t xml:space="preserve"> Департаментом государственного энергетического надзора, лицензирования и энергоэффективности Минэнерго России (06.02.03 № 32-10-11/221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ОДОБРЕНЫ </w:t>
      </w:r>
      <w:r>
        <w:rPr>
          <w:rFonts w:ascii="Times New Roman" w:hAnsi="Times New Roman"/>
        </w:rPr>
        <w:t>Секцией «Коммунальная энергетика» Научно-технического совета Госстроя России (протокол от 06.12.01 № 01-НС-23/7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УТВЕРЖДЕНЫ </w:t>
      </w:r>
      <w:r>
        <w:rPr>
          <w:rFonts w:ascii="Times New Roman" w:hAnsi="Times New Roman"/>
        </w:rPr>
        <w:t>Госстроем России (приказ № 202 от 10.06.2003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«Методические рекомендации и типовые программы энергетических обследований систем коммунального энергоснабжения» разработаны с целью дальнейшей реализации Основных направлений и механизма энергоресурсосбережения в жилищно-коммунальном хозяйстве, одобренных Правительственной комиссией по реформированию жилищно-коммунального хозяйства Российской Федерац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етодические рекомендации предназначены для использования в практической работе коммунальными энергоснабжающими предприятиями, а также организациями, осуществляющими энергетические обследования в системах коммунального энергоснабж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етодические рекомендации и типовые программы позволяют организовать энергетические обследования на единой методической основе, осуществлять анализ показателей энергоэффективности и определять направления и конкретные мероприятия по ее повышению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1. ОБЩИЕ ПОЛО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1. Методические рекомендации и типовые программы энергетических обследований систем коммунального энергоснабжения (далее - Рекомендации) разработаны с целью совершенствования нормативно-методического обеспечения работ по реализации Основных направлений и механизма энергоресурсосбережения в жилищно-коммунальном хозяйстве Российской Федерации, одобренных решением Правительственной комиссии по реформированию жилищно-коммунального хозяйства Российской Федерации (протокол от 20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</w:rPr>
          <w:t>1998 г</w:t>
        </w:r>
      </w:smartTag>
      <w:r>
        <w:rPr>
          <w:rFonts w:ascii="Times New Roman" w:hAnsi="Times New Roman"/>
        </w:rPr>
        <w:t>. № 3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2. При разработке Рекомендаций учтены требования утвержденных Минэнерго России Правил проведения энергетических обследований и энергоаудита предприятий и организац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3. Настоящие Рекомендации охватывают отопительные котельные и тепловые сети систем централизованного коммунального теплоснабжения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 (далее - системы теплоснабжения) и электрические сети и сетевые сооружения систем коммунального электроснабжения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  <w:vertAlign w:val="superscript"/>
        </w:rPr>
        <w:t>1</w:t>
      </w:r>
      <w:r>
        <w:rPr>
          <w:rFonts w:ascii="Times New Roman" w:hAnsi="Times New Roman"/>
          <w:sz w:val="18"/>
        </w:rPr>
        <w:t xml:space="preserve"> система коммунального теплоснабжения - совокупность объединенных общим производственным процессом источников тепла и (или) тепловых сетей города (района, квартала), другого населенного пункта, эксплуатируемых теплоэнергетической организацией жилищно-коммунального комплекса, получившей соответствующие специальные разрешения (лицензии) в установленном порядке.</w:t>
      </w:r>
    </w:p>
    <w:p w:rsidR="001E052B" w:rsidRDefault="001E052B">
      <w:pPr>
        <w:ind w:firstLine="284"/>
        <w:jc w:val="both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  <w:vertAlign w:val="superscript"/>
        </w:rPr>
        <w:t>2</w:t>
      </w:r>
      <w:r>
        <w:rPr>
          <w:rFonts w:ascii="Times New Roman" w:hAnsi="Times New Roman"/>
          <w:sz w:val="18"/>
        </w:rPr>
        <w:t xml:space="preserve"> система коммунального электроснабжения - совокупность объединенных общим производственным процессом электрических сетей и сооружений, а также источников электрической энергии, эксплуатируемых электроэнергетической организацией жилищно-коммунального комплекса, получившей соответствующие специальные разрешения (лицензии) в установленном порядке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4. Оценка эффективности производства тепловой энергии отопительными коммунальными котельными, передачи и распределения тепловой и электрической энергии между потребителями, выполняемая в результате проведения энергетических обследований, предусматривает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определение действительных значений показателей функционирования котельных, тепловых и электрически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сопоставление действительных значений показателей функционирования с их нормативными (расчетными) значениям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выявление и анализ причин несоответствия фактических значений показателей их нормативным (расчетным) величина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разработку предложений по устранению обнаруженных недостатк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5. По материалам энергетических обследований выполняю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оценка эффективности расходования топлива, тепловой и электрическ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анализ причин выявленного неэффективного использования топлива, тепловой и электрическ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разработка предложений и мероприятий для повышения энергоэффективности системы энергоснабж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6. Энергетические обследования организаций подразделяются по срокам проведения и объему на следующие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первичны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очередны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внеочередны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• экспресс-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7. Первичные (полные) обследования проводятся с целью оценки энергоэффективности системы энергоснабжения в процессе эксплуатации с одновременным выявлением соответствия выполненных монтажных и пусконаладочных работ проектам, а также показателей энергоэффективности, предусмотренных нормативно-техническими документами на законченных строительством котельных, тепловых и электрических сетях, или после их реконструкции и модернизац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8. Первичные (полные) обследования для оценки энергоэффективности системы энергоснабжения проводятся после начала эксплуатации, в сроки, согласованные с органами Госэнергонадзор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9. Очередные (полные) обследования проводятся для оценки изменения энергоэффективности систем, снижения затрат энергоресурсов, а также проверки полноты и правильности выполнения ранее разработанных рекомендаций и мероприятий в сроки, устанавливаемые администрацией организации по согласованию с органами Госэнергонадзора, определяемые по действующему законодательству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0. Внеочередные обследования проводятся по инициативе администрации или по требованию органа Госэнергонадзора соответствующего региона, если резко возросло потребление энергоресурсов, в частности, увеличились затраты электроэнергии на транспорт теплоносителя, потери тепловой энергии и теплоносителя, потери электрической энергии и т.п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1. Экспресс-обследования проводятся по отдельным показателям функционирования систем энергоснабжения, видам энергоресурсов или оборудования, как правило, без переносного приборного обору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2. Энергетическое обследование конкретной системы энергоснабжения проводится по технической программе и методике, разработанным на основании настоящих Рекомендац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ехническая программа и методики разрабатываются организацией, проводящей обследование, с учетом особенностей технологических схем обследуемых систем энергоснабжения и их обору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разработке технической программы и в процессе проведения энергетического обследования должны быть использованы результаты ранее проведенных режимно-наладочных испытаний, наладочных работ, плановых испытаний, разработки энергетических характеристик (показателей функционирования систем), а также информация из отраслевой статистической отчетност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3. Техническая программа должна содержать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ид энергетическ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цель и задачи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рок выполнения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писок оборудования (объектов), подлежащего обследованию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 проектной, исполнительной и эксплуатационной документации, необходимой для проведения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характеристики, которые будут определяться в ходе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четный период функционирования системы теплоснабжения, по которому предстоит определить указанные характеристик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еречень нормативно-технических документов, положенных в основу проведения энергетическ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еречень средств измерений и технических устройств, используемых при проведении обследования (рекомендуемый перечень - приложение 2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писок лиц, ответственных за проведение энергетического обследования - представителей организации, эксплуатирующей обследуемую систему энергоснабжения, и организации, проводящей обследовани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еречень документации, составляемой по результатам энергетического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4. Технической основой проведения энергетического обследования в системах централизованного теплоснабжения являю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ектная и исполнительная документация по котельным, тепловым сетям, насосным подстанциям на тепловых сетях и тепловым пункта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эксплуатационная документация (режимные карты, разработанные для каждого котла по результатам режимно-наладочных испытаний этих котлов, утвержденные температурные графики регулирования тепловой нагрузки, пьезометрические графики, информация о тепловой нагрузке по видам теплового потребления, а также по отдельным потребителям тепловой энергии (тепловые пункты и др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татистическая информация за год, предшествующий году проведения энергетического обследования (производство и отпуск тепловой энергии в течение года, затраты топлива при этом, расход теплоносителя и подпиточной воды, располагаемый напор в узловых точках тепловых сетей, температура наружного воздуха и теплоносителя в подающих и обратных трубопроводах тепловых сетей на выводах котельных, температура грунта на глубине, соответствующей расположению оси трубопроводов тепловых сетей и т.д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езультаты проведения и обработки результатов испытаний тепловых сетей для определения тепловых потерь теплопередачей через тепловую изоляцию трубопроводов, а также их основных гидравлических характеристик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о конструкциях трубопроводов тепловых сетей по видам их прокладки и типам примененных изоляционных материалов, техническое состояние изоляции трубопроводов с целью оценки ее замены на отдельных участках, а также о сроках эксплуатации отдельных участков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об оснащении системы теплоснабжения приборами учета отпускаемой и потребляемой тепловой энергии и теплоносител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материалы разработки энергетических характеристик тепловых сетей (системы теплоснабжения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о частоте и характере повреждений тепловых сетей и обору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5. Технической основой проведения энергетического обследования в системах электроснабжения являю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ектная и исполнительная документация по воздушным и кабельным электрическим сетям, подстанциям и другим сооружения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эксплуатационная документац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татистическая информация за год, предшествующий году проведения энергетического обследования (баланс электрической энергии; величина потерь по элементам; компенсация реактивной энергии; показатели качества электрической энерги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по видам прокладки и сроках эксплуатации отдельных участков электрически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об оснащении системы электроснабжения приборами учета отпускаемой и потребляемой электрическ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нформация о частоте и характере повреждений электрических сетей и обору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6. Техническая программа и методика должны быть согласованы с органом государственного энергетического надзора до начала энергетического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7. По результатам обследования составляется технический отчет с выводами и мероприятиями по повышению энергоэффективности системы энергоснабж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18. Технический отчет о проведенном энергетическом обследовании, выводы и мероприятия по повышению энергоэффективности обследованной системы централизованного теплоснабжения или части ее (отопительные котельные; тепловые сети) представляются обследуемой организац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десятидневный срок после подписания отчета о проведенном обследовании в орган государственного энергетического надзора по месту нахождения обследованной энергетической организации передаются энергетические паспорта (приложения 3, 4, 5 к настоящей Методике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 ЭНЕРГЕТИЧЕСКИЕ ОБСЛЕДОВАНИЯ КОММУНАЛЬНЫХ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ТОПИТЕЛЬНЫХ КОТЕЛЬНЫХ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бследование может носить характер комплексного, при котором выявляются и анализируются как показатели в целом по теплоснабжающему предприятию, так и по его отдельным котельны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топительные котельные с годовым потреблением топливно-энергетических ресурсов, приведенных к условному топливу, 6 тысяч и более тонн условного топлива (т у.т.) обследуют, как правило, в полном объеме энергетического обследования; котельные малой мощности (до 6 тыс. т у.т. в год) могут быть обследованы по сокращенной программе в составе обследования предприятия в цело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иже приводятся показатели, характеризующие энергетическую эффективность коммунальных отопительных котельных, и методы их определения при энергетических обследования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1. Первичные, очередные, внеочередные обследования и экспресс-обсле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1.1. Для оценки эффективности использования топлива и энергии при проведении обследования применяется показатель удельных потерь энергоэффективности при отпуске тепла котельной (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пот</w:t>
      </w:r>
      <w:r>
        <w:rPr>
          <w:rFonts w:ascii="Times New Roman" w:hAnsi="Times New Roman"/>
        </w:rPr>
        <w:t>), определяемый по формуле:</w:t>
      </w: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0.75pt" o:ole="">
            <v:imagedata r:id="rId4" o:title=""/>
          </v:shape>
          <o:OLEObject Type="Embed" ProgID="Equation.DSMT4" ShapeID="_x0000_i1025" DrawAspect="Content" ObjectID="_1471157812" r:id="rId5"/>
        </w:object>
      </w:r>
      <w:r>
        <w:rPr>
          <w:rFonts w:ascii="Times New Roman" w:hAnsi="Times New Roman"/>
        </w:rPr>
        <w:t>,                             кг у.т./Гкал (1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р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рек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уч</w:t>
      </w:r>
      <w:r>
        <w:rPr>
          <w:rFonts w:ascii="Times New Roman" w:hAnsi="Times New Roman"/>
        </w:rPr>
        <w:t xml:space="preserve"> - значения возможного снижения расхода условного топлива за год, т у.т., за счет соответственно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вышения уровня эксплуатации и ремонта обору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еконструкции и модернизации элементов обору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вершенствования технического учета и отчетности, энергетического анализа, усиления претензионной работы с поставщиками топли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  <w:vertAlign w:val="subscript"/>
        </w:rPr>
        <w:t>отп</w:t>
      </w:r>
      <w:r>
        <w:rPr>
          <w:rFonts w:ascii="Times New Roman" w:hAnsi="Times New Roman"/>
        </w:rPr>
        <w:t xml:space="preserve"> - отпуск тепловой энергии, Гкал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начение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пот</w:t>
      </w:r>
      <w:r>
        <w:rPr>
          <w:rFonts w:ascii="Times New Roman" w:hAnsi="Times New Roman"/>
        </w:rPr>
        <w:t xml:space="preserve"> характеризует выявленный при обследовании топливный эквивалент потенциала энергосбережения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н.сб</w:t>
      </w:r>
      <w:r>
        <w:rPr>
          <w:rFonts w:ascii="Times New Roman" w:hAnsi="Times New Roman"/>
        </w:rPr>
        <w:t xml:space="preserve"> в пересчете на условное топливо:</w:t>
      </w: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н.сб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пот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  <w:vertAlign w:val="subscript"/>
        </w:rPr>
        <w:t>отп</w:t>
      </w:r>
      <w:r>
        <w:rPr>
          <w:rFonts w:ascii="Times New Roman" w:hAnsi="Times New Roman"/>
        </w:rPr>
        <w:t xml:space="preserve"> 10</w:t>
      </w:r>
      <w:r>
        <w:rPr>
          <w:rFonts w:ascii="Times New Roman" w:hAnsi="Times New Roman"/>
          <w:vertAlign w:val="superscript"/>
        </w:rPr>
        <w:sym w:font="Symbol" w:char="F02D"/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, т у.т.                                               (2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1.2. Показатель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р</w:t>
      </w:r>
      <w:r>
        <w:rPr>
          <w:rFonts w:ascii="Times New Roman" w:hAnsi="Times New Roman"/>
        </w:rPr>
        <w:t xml:space="preserve"> рассчитывается на основе отчетных данных за последний календарный год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1.3. Значение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р</w:t>
      </w:r>
      <w:r>
        <w:rPr>
          <w:rFonts w:ascii="Times New Roman" w:hAnsi="Times New Roman"/>
        </w:rPr>
        <w:t xml:space="preserve"> в пересчете на условное топливо, соответствует превышению фактических удельных расходов топлива на отпускаемую тепловую энергию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отп</w:t>
      </w:r>
      <w:r>
        <w:rPr>
          <w:rFonts w:ascii="Times New Roman" w:hAnsi="Times New Roman"/>
        </w:rPr>
        <w:t xml:space="preserve"> над номинальным значением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отп(ном)</w:t>
      </w:r>
      <w:r>
        <w:rPr>
          <w:rFonts w:ascii="Times New Roman" w:hAnsi="Times New Roman"/>
        </w:rPr>
        <w:t>:</w:t>
      </w: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р</w:t>
      </w:r>
      <w:r>
        <w:rPr>
          <w:rFonts w:ascii="Times New Roman" w:hAnsi="Times New Roman"/>
        </w:rPr>
        <w:t xml:space="preserve"> = (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отп</w:t>
      </w:r>
      <w:r>
        <w:rPr>
          <w:rFonts w:ascii="Times New Roman" w:hAnsi="Times New Roman"/>
        </w:rPr>
        <w:t xml:space="preserve"> - </w:t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отп(ном)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  <w:vertAlign w:val="subscript"/>
        </w:rPr>
        <w:t>отп</w:t>
      </w:r>
      <w:r>
        <w:rPr>
          <w:rFonts w:ascii="Times New Roman" w:hAnsi="Times New Roman"/>
        </w:rPr>
        <w:t xml:space="preserve"> 10</w:t>
      </w:r>
      <w:r>
        <w:rPr>
          <w:rFonts w:ascii="Times New Roman" w:hAnsi="Times New Roman"/>
          <w:vertAlign w:val="superscript"/>
        </w:rPr>
        <w:sym w:font="Symbol" w:char="F02D"/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, кг у.т./Гкал                                     (3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оминальные значения удельного расхода топлива отражают минимальный уровень затрат энергоресурсов для конкретной котельной на отпуск тепловой энергии потребителям при отсутствии упущений в эксплуатационном обслуживании и ремонте оборудования и при фактических за отчетный период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е работающих котл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начениях внешних факторов, не зависящих от деятельности эксплуатационного и ремонтного персонала (структура и качество сожженного топлива, температура воды в источнике водоснабжения и наружного воздуха и т.д.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разработке нормативно-технической документации по теплоиспользованию (НТД ТИ) определяется среднегодовое значение резерва тепловой экономичности по отпуску тепловой энергии и разрабатываются конкретные адресные мероприятия по их реализации, как правило, в полном объеме в течение срока действия документац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ставляющие потерь энергоэффективности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i/>
          <w:vertAlign w:val="subscript"/>
          <w:lang w:val="en-US"/>
        </w:rPr>
        <w:t>i</w:t>
      </w:r>
      <w:r>
        <w:rPr>
          <w:rFonts w:ascii="Times New Roman" w:hAnsi="Times New Roman"/>
        </w:rPr>
        <w:t>; рассчитываются на основе оценки влияния на эффективность топливоиспользования отклонений следующих фактических показателей функционирования агрегатов от нормативных значений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пд брутто котла (котельной установк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эффициент избытка воздух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исосы воздуха в топочную камеру, конвективную шахту, газоходы котл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а уходящих газов за последней поверхностью нагрева конвективной шахты (перед дымососом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держание горючих веществ в шлаке и унос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траты электроэнергии на механизмы собственных нужд (питательные насосы котлов, дутьевые вентиляторы, дымососы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ы тепловой энергии на собственные нужды (мазутное хозяйство, размораживающее устройство, калориферная установка, отопление и вентиляция производственных зданий и сооружений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Значения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i/>
          <w:vertAlign w:val="subscript"/>
          <w:lang w:val="en-US"/>
        </w:rPr>
        <w:t>i</w:t>
      </w:r>
      <w:r>
        <w:rPr>
          <w:rFonts w:ascii="Times New Roman" w:hAnsi="Times New Roman"/>
        </w:rPr>
        <w:t xml:space="preserve"> характеризуют направления реализации резервов повышения энергоэффективности котельной. Примерная форма, заполняемая при анализе показателя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эр</w:t>
      </w:r>
      <w:r>
        <w:rPr>
          <w:rFonts w:ascii="Times New Roman" w:hAnsi="Times New Roman"/>
        </w:rPr>
        <w:t xml:space="preserve"> и его составляющих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i/>
          <w:vertAlign w:val="subscript"/>
          <w:lang w:val="en-US"/>
        </w:rPr>
        <w:t>i</w:t>
      </w:r>
      <w:r>
        <w:rPr>
          <w:rFonts w:ascii="Times New Roman" w:hAnsi="Times New Roman"/>
        </w:rPr>
        <w:t>, приведена в приложении 2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отсутствии в котельной, утвержденной НТД, ТИ допускается использование информации из режимных карт, по проектным данным, результатам экспресс-испытан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1.4. Значение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рек</w:t>
      </w:r>
      <w:r>
        <w:rPr>
          <w:rFonts w:ascii="Times New Roman" w:hAnsi="Times New Roman"/>
        </w:rPr>
        <w:t xml:space="preserve"> принимается по проекту реконструкции агрегата (узла).</w:t>
      </w:r>
    </w:p>
    <w:p w:rsidR="001E052B" w:rsidRDefault="001E052B">
      <w:pPr>
        <w:ind w:firstLine="284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 xml:space="preserve">2.1.5.Эффект внедрения рекомендаций по совершенствованию технического учета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уч</w:t>
      </w:r>
      <w:r>
        <w:rPr>
          <w:rFonts w:ascii="Times New Roman" w:hAnsi="Times New Roman"/>
        </w:rPr>
        <w:t xml:space="preserve"> принимается по экспертной оценке. Если рекомендации касаются улучшения претензионной работы с поставщиками топлива, 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B</w:t>
      </w:r>
      <w:r>
        <w:rPr>
          <w:rFonts w:ascii="Times New Roman" w:hAnsi="Times New Roman"/>
          <w:vertAlign w:val="subscript"/>
        </w:rPr>
        <w:t>уч</w:t>
      </w:r>
      <w:r>
        <w:rPr>
          <w:rFonts w:ascii="Times New Roman" w:hAnsi="Times New Roman"/>
        </w:rPr>
        <w:t xml:space="preserve"> численно равняется значению его недогруза.</w:t>
      </w:r>
    </w:p>
    <w:p w:rsidR="001E052B" w:rsidRDefault="001E052B">
      <w:pPr>
        <w:ind w:firstLine="284"/>
        <w:jc w:val="both"/>
        <w:rPr>
          <w:rFonts w:ascii="Times New Roman" w:hAnsi="Times New Roman"/>
          <w:lang w:val="en-US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</w:rPr>
        <w:t>2.2. Определение энергосберегающего потенциала</w:t>
      </w:r>
    </w:p>
    <w:p w:rsidR="001E052B" w:rsidRDefault="001E052B">
      <w:pPr>
        <w:ind w:firstLine="284"/>
        <w:jc w:val="both"/>
        <w:rPr>
          <w:rFonts w:ascii="Times New Roman" w:hAnsi="Times New Roman"/>
          <w:lang w:val="en-US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Энергосберегающий потенциал котельной определяется по следующим направления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состава оборудования, условий топливо- и вод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ценка состояния технического учета и отчетности, нормирования и анализа показателей топливоиспольз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состояния оборудования, эффективности работы элементов технологической схемы, ее особенности и анализ оптимальности тепловой схем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выполнения мероприятий по реализации резервов тепловой экономичност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топливно-энергетического баланса котельной, анализ работы и режимы отпуска тепла котельной в соответствии с режимными картами в базовом году (предыдущему году обследования) и текущем отопительном периоде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 Анализ состава оборудования, условий топливо- и водоснабжения, особенностей тепловой схем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 этому разделу программы рассматриваются нижеследующие вопрос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1. Состав основного и вспомогательного оборудования, табл.1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  <w:sectPr w:rsidR="001E052B">
          <w:type w:val="continuous"/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сновное и вспомогательное оборудование _________________________ котельной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 его краткая техническая характеристик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Таблица 1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10"/>
        <w:gridCol w:w="393"/>
        <w:gridCol w:w="401"/>
        <w:gridCol w:w="396"/>
        <w:gridCol w:w="408"/>
        <w:gridCol w:w="398"/>
        <w:gridCol w:w="552"/>
        <w:gridCol w:w="398"/>
        <w:gridCol w:w="476"/>
        <w:gridCol w:w="376"/>
        <w:gridCol w:w="370"/>
        <w:gridCol w:w="376"/>
        <w:gridCol w:w="376"/>
        <w:gridCol w:w="398"/>
        <w:gridCol w:w="398"/>
        <w:gridCol w:w="403"/>
        <w:gridCol w:w="398"/>
        <w:gridCol w:w="413"/>
        <w:gridCol w:w="392"/>
        <w:gridCol w:w="392"/>
        <w:gridCol w:w="392"/>
        <w:gridCol w:w="386"/>
        <w:gridCol w:w="392"/>
        <w:gridCol w:w="403"/>
      </w:tblGrid>
      <w:tr w:rsidR="001E052B">
        <w:tc>
          <w:tcPr>
            <w:tcW w:w="4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39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39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4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9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Параметры котла</w:t>
            </w:r>
          </w:p>
        </w:tc>
        <w:tc>
          <w:tcPr>
            <w:tcW w:w="87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Проектное топливо</w:t>
            </w:r>
          </w:p>
        </w:tc>
        <w:tc>
          <w:tcPr>
            <w:tcW w:w="1498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ымососы</w:t>
            </w:r>
          </w:p>
        </w:tc>
        <w:tc>
          <w:tcPr>
            <w:tcW w:w="159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утьевые вентиляторы</w:t>
            </w:r>
          </w:p>
        </w:tc>
        <w:tc>
          <w:tcPr>
            <w:tcW w:w="158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Сетевые насосы</w:t>
            </w:r>
          </w:p>
        </w:tc>
        <w:tc>
          <w:tcPr>
            <w:tcW w:w="118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ХВО</w:t>
            </w:r>
          </w:p>
        </w:tc>
      </w:tr>
      <w:tr w:rsidR="001E052B">
        <w:trPr>
          <w:cantSplit/>
          <w:trHeight w:val="3969"/>
        </w:trPr>
        <w:tc>
          <w:tcPr>
            <w:tcW w:w="41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танционный номер котла</w:t>
            </w:r>
          </w:p>
        </w:tc>
        <w:tc>
          <w:tcPr>
            <w:tcW w:w="39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, марка</w:t>
            </w:r>
          </w:p>
        </w:tc>
        <w:tc>
          <w:tcPr>
            <w:tcW w:w="40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 ввода в эксплуатацию</w:t>
            </w:r>
          </w:p>
        </w:tc>
        <w:tc>
          <w:tcPr>
            <w:tcW w:w="396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вод-изготовитель</w:t>
            </w:r>
          </w:p>
        </w:tc>
        <w:tc>
          <w:tcPr>
            <w:tcW w:w="40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 т/ч пара, Гкал/час</w:t>
            </w: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авление, кгс/см</w:t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Температура, </w:t>
            </w:r>
            <w:r>
              <w:rPr>
                <w:rFonts w:ascii="Times New Roman" w:hAnsi="Times New Roman"/>
              </w:rPr>
              <w:sym w:font="Symbol" w:char="F0B0"/>
            </w:r>
            <w:r>
              <w:rPr>
                <w:rFonts w:ascii="Times New Roman" w:hAnsi="Times New Roman"/>
              </w:rPr>
              <w:t>С</w:t>
            </w: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ассейн, марка</w:t>
            </w:r>
          </w:p>
        </w:tc>
        <w:tc>
          <w:tcPr>
            <w:tcW w:w="4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на котел, т/ч</w:t>
            </w: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/ч</w:t>
            </w: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щность, кВт</w:t>
            </w: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/ч</w:t>
            </w: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щность, кВт</w:t>
            </w:r>
          </w:p>
        </w:tc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/ч</w:t>
            </w: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щность, кВт</w:t>
            </w:r>
          </w:p>
        </w:tc>
        <w:tc>
          <w:tcPr>
            <w:tcW w:w="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 фильтров</w:t>
            </w: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>/ч</w:t>
            </w:r>
          </w:p>
        </w:tc>
      </w:tr>
      <w:tr w:rsidR="001E052B">
        <w:trPr>
          <w:trHeight w:val="3402"/>
        </w:trPr>
        <w:tc>
          <w:tcPr>
            <w:tcW w:w="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  <w:sectPr w:rsidR="001E052B">
          <w:type w:val="continuous"/>
          <w:pgSz w:w="11909" w:h="16834" w:code="9"/>
          <w:pgMar w:top="1134" w:right="1134" w:bottom="1134" w:left="1134" w:header="720" w:footer="720" w:gutter="0"/>
          <w:cols w:space="720"/>
          <w:noEndnote/>
        </w:sect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2. Условия топливоснабжения и режимы функционирования котлов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ид топлива, на сжигание которого рассчитано установленное котельное оборудование и оборудование топливоподач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одилась ли реконструкция оборудования, если фактический вид топлива не соответствует проектному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одились ли режимно-наладочные испытания на непроектном (фактическом) виде топлива; проанализировать результаты испытаний и выполнение рекомендованных мероприят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 случае одновременного сжигания нескольких видов непроектного топлива проанализировать, что сделано для совместного сжигания этих топлив (испытания, реконструкция, режимные карты и т.д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снить причины сжигания непроектных видов топлива и его влияние на экономичность функционирования котельно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если проектным является твердое топливо, а фактически сжигается газ или мазут, дать оценку технической возможности перевода котельной на сжигание проектного топли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3. Особенности тепловой схемы в части отпуска тепловой энергии внешним потребителям и на собственные нужд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4. Схемы питания электрических двигателей механизмов собственных нужд; применение метода частотного регулирования числа оборотов двигател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2.1.5. Основные технико-экономические показатели работы котельной в текущем году и за 2 предыдущих (базовых) год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Таблица 2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9"/>
        <w:gridCol w:w="4951"/>
        <w:gridCol w:w="993"/>
        <w:gridCol w:w="981"/>
        <w:gridCol w:w="917"/>
      </w:tblGrid>
      <w:tr w:rsidR="001E052B">
        <w:trPr>
          <w:cantSplit/>
        </w:trPr>
        <w:tc>
          <w:tcPr>
            <w:tcW w:w="529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№</w:t>
            </w: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/п</w:t>
            </w:r>
          </w:p>
        </w:tc>
        <w:tc>
          <w:tcPr>
            <w:tcW w:w="495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и</w:t>
            </w:r>
          </w:p>
        </w:tc>
        <w:tc>
          <w:tcPr>
            <w:tcW w:w="2891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чение показателя (подачи)</w:t>
            </w:r>
          </w:p>
        </w:tc>
      </w:tr>
      <w:tr w:rsidR="001E052B">
        <w:trPr>
          <w:cantSplit/>
        </w:trPr>
        <w:tc>
          <w:tcPr>
            <w:tcW w:w="529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г.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г.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г.</w:t>
            </w: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еднегодовая установленная мощность, Гкал/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тпуск тепловой энергии, тыс. Гка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эффициент использования установленной мощности, %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основного топлива на отпущенную тепловую энергию, кг у.т./Гка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фактический</w:t>
            </w:r>
          </w:p>
        </w:tc>
        <w:tc>
          <w:tcPr>
            <w:tcW w:w="993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ормативный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тепла на собственные нужды, Гкал (для котельной с паровыми котлами)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электроэнергии на собственные нужды, кВт.ч/Гка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фактический</w:t>
            </w:r>
          </w:p>
        </w:tc>
        <w:tc>
          <w:tcPr>
            <w:tcW w:w="99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ормативный</w:t>
            </w:r>
          </w:p>
        </w:tc>
        <w:tc>
          <w:tcPr>
            <w:tcW w:w="99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ПД брутто котельной установки, %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фактический</w:t>
            </w:r>
          </w:p>
        </w:tc>
        <w:tc>
          <w:tcPr>
            <w:tcW w:w="99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5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322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ормативный</w:t>
            </w:r>
          </w:p>
        </w:tc>
        <w:tc>
          <w:tcPr>
            <w:tcW w:w="99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ебестоимость отпускаемой тепловой энергии, руб./Гкал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9</w:t>
            </w:r>
          </w:p>
        </w:tc>
        <w:tc>
          <w:tcPr>
            <w:tcW w:w="4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Численность промышленно-производственного персонала, чел.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8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 основе этих данных делаются выводы об использовании установленной мощности, уровне эффективности производства тепловой энергии, причинах изменения удельных расходов топлива, в том числе, за счет эксплуатационного обслуживания и ремонта обору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3. Оценка состояния технического учета и отчетности, нормирования и анализа показателей топливоиспольз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ля оценки состояния технического учета и отчетности, нормирования показателей топливоиспользования проводится нижеследующее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1. Проверка соответствия средств измерений расхода, давления и температуры теплоносителей нормативным документа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2. Оценка состояния и организации работ по расчету, анализу показателей топливоиспользования, выявлению перерасходов топливно-энергетических ресурсов и своевременному их устранению. Внедрение средств автоматизации расчетов: компьютерных программ, устройств обработки диаграмм регистрирующих приборов; автоматизация коммерческого учета отпуска энергии, расхода газа, затрат электроэнергии на собственные нужд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3. Проведение выборочных поверочных расчетов нормативных и фактических технико-экономических показателей для оценки резервов экономии топлива в котельной; выборочная проверка достоверности отчетных данны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4. Анализ порядка определения количества и качества поступающего топлива при оперативном учете, проверка наличия необходимых поверенных средств измерения для приемки топлива по количеству и качеству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зависимости от вида сжигаемого топлива в котельной должны рассматриваться следующие вопросы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 углю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пособ проведения взвешивания, порядок учета погрешности измере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организации контроля за поставками угля по марке, зольности, влажности, сернистости и другим показателя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в договорах фактического проведения контроля топлива по всем показателям качест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учение порядка отбора проб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 мазуту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пределение количества поступающего мазута (обмер или взвешивание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пределение плотности мазут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рядок учета предельной относительной погрешности при измерении объемно-массовым методо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тбор проб мазута для определения в нем балласта (воды, серы и т.п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рганизация контроля за качественной выгрузкой топли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рганизация отбора проб из цистерны для определения качественных характеристик; фиксация результатов проб и их анализ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о газообразному топливу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ответствие монтажа приборов учета и их эксплуатации правилам Госстандарта России; проверка выполнения требований этих правил в части установки сужающих устройств для измерения расхода газа; проверка наличия утвержденного порядка организации контроля качества газообразного топли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5. Анализ организации претензионной работы по количеству и качеству поступившего топли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3.6. Анализ учета израсходованного топлив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нтроль способа учета топлива, используемого на хозяйственные и другие нужды, а также отпускаемого на сторону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списания топлива на опробование оборудования при вводе его в эксплуатацию после монтажа и во время проведения капитальных ремонт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определения количества и качества различных видов топлива, израсходованного за месяц на технологические нужды; проверка наличия средств измере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организации документальной и инструментальной инвентаризации остатков твердого и жидкого топли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4. Анализ состояния оборудования, эффективности работы элементов технологической схемы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проведении предпускового обследования вновь вводимого оборудования оценка эффективности его функционирования (элементов технологической схемы) осуществляется по результатам испытан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других видах обследований для этой цели производится сопоставление фактических и нормативных показателей функционирования оборудования, выполняется анализ резервов экономии топлива, результаты которого представляются по форме приложения 4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явление потенциалов энергосбережения, оценка эффективности функционирования элементов технологической схемы, проверка организации эксплуатации и качества ремонта агрегатов производится в первую очередь по тем показателям, по которым допущены перерасходы топли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комендуемый состав работ приводится в разд. 2.4.1-2.4.4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 Котельное оборуд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. Проверка наличия режимных карт, их своевременного обновления и соответствия нормативным характеристикам. Контроль ведения режимов по каждому котлу в соответствии с режимными карта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2. Проверка проведения режимно-наладочных испытаний (не реже 1 раза в 3 года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3. Контроль за присосами воздуха в топочную камеру и газоход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4. Проверка использования кислородомеров для контроля за режимом горения топлива и расчета коэффициента избытка воздуха в топках котл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5. Оценка работоспособности систем авторегулирования в пусковых режимах котлов и качества функционирования регулятор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6. Проверка проведения регулярных (не реже 1 раза в месяц) анализов состава продуктов сгор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7. Проверка организации контроля параметров пара и мазута, подаваемого в котл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8. Проверка состояния средств измерений и их соответствия требованиям действующих правил (топлива, пара, горячей воды и др.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9. Проверка баланса расхода газа между расходомерами коммерческого учета и расходомерами поагрегатного учета газа на котла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0. Оценка технического состояния узлов и элементов каждого котл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оляции и обмуровки оборудования и трубопроводов пара и горячей воды, а также арматуры (с проверкой документов по паспортизации изоляци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спомогательных механизмов котлов: дымососов, дутьевых вентиляторов, мельниц и т.д. (анализ характеристик их функционирования, загрузки в соответствии с их характеристикам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экономайзера (технические показатели, целостность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оздухоподогревателя (чистота трубок, технико-экономические показатели функционирования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опки (наличие открытых лючков-гляделок и люков, зашлакованность, режим горения факела и т.д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хем обдувки поверхностей нагре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1. Анализ загрузки котлов по сторонам топки в соответствии с режимными карта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2. Контроль работоспособности автоматики на каждом котле (горения, продувки и т.д.); оценка расхода пара на продувку, сопоставление с нормативными значения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3. Выявление причин неплановых пусков котлов, сопоставление фактических затрат топлива, тепловой и электрической энергии на пуски с их нормативными значения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4. Выполнение инструментального обследования котлов с целью оценки их фактического состояния, а также сооружений, зданий. При обследовании обратить внимание н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фактические присос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бытки воздуха в топке при сжигании различных видов топли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начение СО в уходящих дымовых газах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у уходящих газ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у питательной воды на входе в барабан парового котл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у питательной воды на входе в экономайзер, нагрев в нем питательной вод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начение продувки котл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ояние внутренних поверхностей нагрева (объем отложений по результатам анализа контрольных вырезок), соблюдение параметров функционирования котл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5. Анализ ведения водно-химического режима котлов, в том числе, проверка загрязненности поверхностей нагрева: экономайзера, экранов, ВЗП, конвективных труб водогрейных котлов; оценка влияния загрязненности поверхностей нагрева на перерасход топлив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6. Анализ проведения очисток котлов от внутренних отложен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7. Анализ консервации котлов: обоснованности технологии, фактических затрат топлива и электроэнергии на консервацию и расконсервацию, на обезвреживание растворов-консервант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8. Анализ энергетических потерь на продувку котлов (в пересчете на условное топливо): обоснованности значения непрерывной продувки, частоты и длительности периодических продувок, энергетических потерь непосредственно на продувки, энергетических потерь на подготовку воды, замещающей продувочную воду; учет продувок (по расходомерам и по данным химического контроля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19. Сопоставление фактических значений показателей функционирования котлов с результатами их инструментального обследования и нормативными значениями и на основе анализа состояния узлов и элементов котлов определение конкретных причин отклонений показателей от нормативных характеристик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ы уходящих газов за последней поверхностью нагрев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эффициента избытка воздуха в режимном сечен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исосов воздуха в топку и конвективную шахту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пловых потерь с механической и химической неполнотой сгор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трат электроэнергии на привод механизмов собственных нужд (дутьевые вентиляторы, дымососы, питательные насосы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а тепловой энергии на собственные нужды (отопление и вентиляцию, мазутное хозяйство, размораживающее устройство, калориферы, обдувку поверхностей нагрева, потери с продувкой, водоподготовительную установку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20. Дополнительный анализ по водогрейным котла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лнота исполнения проектных схе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ответствие необходимому расхода воды (рециркуляционной и поступающей в тепловую сеть) с целью обеспечения требуемой температуры сетевой воды на входе в котел и на выходе в тепловую сеть, а также затрат электроэнергии на привод насосов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ояния горелок, форсунок, их тарировки, фактического функционирования, режима сжигания мазута и газа (температура, давление, коэффициент избытка воздуха, качество распыления мазута и т.д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наличия подогрева воздуха перед топкой котл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терь тепловой энергии на обогрев котлов, выведенных в резерв, горячим воздухом и за счет поддержания необходимой циркуляции сетевой воды в этих котла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1.21. Оценка эффективности применяемых природоохранных мероприятий, снижающих экономичность котлов (ступенчатого совместного сжигания газа и мазута, рециркуляции дымовых газов), значения энергетических потерь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2. Оборудование водоподготовк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2.1. Анализ затрат электрической и тепловой энергии на собственные нужды водоподготовки в сравнении с норма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2.2. Анализ дополнительных затрат тепловой, электрической энергии, топлива, вызванных необходимостью дополнительной подготовки воды (главная схема и схема подпитки тепловых сетей), в связи с отклонением от нормативных потерь пара и конденсата и завышенной подпиткой тепловой сет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2.3. Проверка функционирования водоподготовительных установок (для котлов, тепловой сети, очистки конденсата и пр.) на соответствие требованиям отраслевых НТД, включая расход реагентов, воды, тепловой и электрической энергии на собственные нужд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2.4. Оценка фактических потерь (затрат) сетевой воды (и количества тепловой энергии, потерянной с сетевой водой), используемой на заполнение тепловой сети после ремонта, проведение испытаний тепловых сетей (гидравлических, тепловых, температурных и др.), промывку трубопроводов тепловых сетей, покрытие утечки в системе централизованного теплоснабжения и их соответствия нормированным значениям указанных потерь теплоносителя и потерь тепловой энергии, обусловленных этими потеря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 Топливно-транспортное оборуд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1. Определение и анализ причин несоответствия имеющихся проектных схем разгрузки, хранения, подготовки и подачи топлива на сжигание, фактических и расчетных параметров пара, подаваемого на топливное хозяйство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2. Анализ фактических и нормативных значений расхода пара на мазутное хозяйство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огрев и слив прибывшего мазут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хранение в мазутных емкостях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огрев перед сжигание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ециркуляцию мазута в случае прекращения подачи его к горелка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3. Проверка состояния тепловой изоляции оборудования и мазутопроводов в пределах котельной, тепловой изоляции бакового хозяйства, подогревателей и паропроводов в схемах подачи мазута, а также оборудования мазутной насосно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к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озможности вывода мазутных резервуаров на «холодное хранение»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еспеченности приемно-сливного устройства агрегатами, снижающими потери тепловой энергии при сливе мазут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4. Сопоставление фактических и номинальных значений затрат тепловой и электрической энергии на мазутное хозяйство по каждой составляющей таких затрат; при обнаружении повышенных затрат тепловой или электрической энергии - подробный анализ данного элемента мазутного хозяйства с проведение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натурных измерений температуры мазута и пара на входе в подогреватели мазута основного контура и выходе мазута и конденсата из них; температуры мазута, подаваемого в котельную в районе мазутной насосной и перед котельной; давления пара на входе в подогреватели мазут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а мазута и пара, поступающих в контролируемые подогревател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а пара, подаваемого на разогрев и слив мазут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и эффективности функционирования мазутных подогревателей, насос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3.5. Анализ функционирования размораживающего устройств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ного режим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ояния калориферов и других подогревател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тепление здания размораживающего устройства (стены, кровля, ворота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4.4. Анализ выполнения мероприятий по реализации резервов тепловой экономичност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ерка выполнения мероприятий по реализации выявленных при разработке НТД ТИ резервов тепловой экономичности за период от даты разработки документации до даты проведения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явление причин невыполнения мероприятий, анализ энергетического эффекта выполненных мероприят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2.4.5. Составление топливно-энергетического баланс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опливно-энергетический баланс составляется на основе данных технической отчетности, а также полученных результатов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приходной части топливно-энергетического баланса котельной должна быть отражена теплота сожженного в котлах топлива, в расходной - безвозвратные потери, затраты энергии на собственные нужды и отпуск тепловой энергии внешним потребителя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мерная форма топливно-энергетического баланс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53"/>
        <w:gridCol w:w="1213"/>
        <w:gridCol w:w="1006"/>
        <w:gridCol w:w="3099"/>
      </w:tblGrid>
      <w:tr w:rsidR="001E052B">
        <w:tc>
          <w:tcPr>
            <w:tcW w:w="3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ставляющие энергетического баланса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означение</w:t>
            </w:r>
          </w:p>
        </w:tc>
        <w:tc>
          <w:tcPr>
            <w:tcW w:w="10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чение</w:t>
            </w:r>
          </w:p>
        </w:tc>
        <w:tc>
          <w:tcPr>
            <w:tcW w:w="3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пособ определения</w:t>
            </w:r>
          </w:p>
        </w:tc>
      </w:tr>
      <w:tr w:rsidR="001E052B">
        <w:tc>
          <w:tcPr>
            <w:tcW w:w="30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плота сожженного топлива</w:t>
            </w:r>
          </w:p>
        </w:tc>
        <w:tc>
          <w:tcPr>
            <w:tcW w:w="121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en-US"/>
              </w:rPr>
              <w:t>Q</w:t>
            </w:r>
          </w:p>
        </w:tc>
        <w:tc>
          <w:tcPr>
            <w:tcW w:w="100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В</w:t>
            </w:r>
            <w:r>
              <w:rPr>
                <w:rFonts w:ascii="Times New Roman" w:hAnsi="Times New Roman"/>
              </w:rPr>
              <w:sym w:font="Symbol" w:char="F0B4"/>
            </w:r>
            <w:r>
              <w:rPr>
                <w:rFonts w:ascii="Times New Roman" w:hAnsi="Times New Roman"/>
              </w:rPr>
              <w:t>7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тери теплоты в котлах</w:t>
            </w:r>
          </w:p>
        </w:tc>
        <w:tc>
          <w:tcPr>
            <w:tcW w:w="121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к</w:t>
            </w:r>
          </w:p>
        </w:tc>
        <w:tc>
          <w:tcPr>
            <w:tcW w:w="100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100 - </w:t>
            </w:r>
            <w:r>
              <w:rPr>
                <w:rFonts w:ascii="Times New Roman" w:hAnsi="Times New Roman"/>
                <w:lang w:val="en-US"/>
              </w:rPr>
              <w:sym w:font="Symbol" w:char="F068"/>
            </w:r>
            <w:r>
              <w:rPr>
                <w:rFonts w:ascii="Times New Roman" w:hAnsi="Times New Roman"/>
                <w:vertAlign w:val="subscript"/>
              </w:rPr>
              <w:t>бр</w:t>
            </w:r>
            <w:r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  <w:i/>
              </w:rPr>
              <w:t>В</w:t>
            </w:r>
            <w:r>
              <w:rPr>
                <w:rFonts w:ascii="Times New Roman" w:hAnsi="Times New Roman"/>
              </w:rPr>
              <w:sym w:font="Symbol" w:char="F0B4"/>
            </w:r>
            <w:r>
              <w:rPr>
                <w:rFonts w:ascii="Times New Roman" w:hAnsi="Times New Roman"/>
              </w:rPr>
              <w:t>7</w:t>
            </w:r>
            <w:r>
              <w:rPr>
                <w:rFonts w:ascii="Times New Roman" w:hAnsi="Times New Roman"/>
              </w:rPr>
              <w:sym w:font="Symbol" w:char="F0B4"/>
            </w:r>
            <w:r>
              <w:rPr>
                <w:rFonts w:ascii="Times New Roman" w:hAnsi="Times New Roman"/>
              </w:rPr>
              <w:t>10</w:t>
            </w:r>
            <w:r>
              <w:rPr>
                <w:rFonts w:ascii="Times New Roman" w:hAnsi="Times New Roman"/>
                <w:vertAlign w:val="superscript"/>
              </w:rPr>
              <w:sym w:font="Symbol" w:char="F02D"/>
            </w:r>
            <w:r>
              <w:rPr>
                <w:rFonts w:ascii="Times New Roman" w:hAnsi="Times New Roman"/>
                <w:vertAlign w:val="superscript"/>
              </w:rPr>
              <w:t>2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траты тепловой энергии на собственные нужды в котельной</w:t>
            </w:r>
          </w:p>
        </w:tc>
        <w:tc>
          <w:tcPr>
            <w:tcW w:w="121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сн</w:t>
            </w:r>
          </w:p>
        </w:tc>
        <w:tc>
          <w:tcPr>
            <w:tcW w:w="100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отчетным данным и результатам энергетического обследования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тери тепловой энергии через изоляцию трубопроводов и сетевых подогревателей</w:t>
            </w:r>
          </w:p>
        </w:tc>
        <w:tc>
          <w:tcPr>
            <w:tcW w:w="121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из</w:t>
            </w:r>
          </w:p>
        </w:tc>
        <w:tc>
          <w:tcPr>
            <w:tcW w:w="100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справочным данным удельных потерь и площади излучения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траты тепловой энергии при подготовке умягченной воды для подпитки тепловой сети</w:t>
            </w:r>
          </w:p>
        </w:tc>
        <w:tc>
          <w:tcPr>
            <w:tcW w:w="121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  <w:lang w:val="en-US"/>
              </w:rPr>
              <w:t>XBO</w:t>
            </w:r>
          </w:p>
        </w:tc>
        <w:tc>
          <w:tcPr>
            <w:tcW w:w="1006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«Методике расчета расхода тепла на технологические нужды водоподготовительных установок» РД 153-34.1-37.530-98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тпуск тепловой энергии</w:t>
            </w:r>
          </w:p>
        </w:tc>
        <w:tc>
          <w:tcPr>
            <w:tcW w:w="121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отп</w:t>
            </w:r>
          </w:p>
        </w:tc>
        <w:tc>
          <w:tcPr>
            <w:tcW w:w="100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отчетным данным</w:t>
            </w:r>
          </w:p>
        </w:tc>
      </w:tr>
      <w:tr w:rsidR="001E052B">
        <w:tc>
          <w:tcPr>
            <w:tcW w:w="305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баланс (неучтенные потери, погрешность учета параметров)</w:t>
            </w:r>
          </w:p>
        </w:tc>
        <w:tc>
          <w:tcPr>
            <w:tcW w:w="121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en-US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б</w:t>
            </w:r>
          </w:p>
        </w:tc>
        <w:tc>
          <w:tcPr>
            <w:tcW w:w="1006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09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</w:rPr>
              <w:t xml:space="preserve"> - 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к</w:t>
            </w:r>
            <w:r>
              <w:rPr>
                <w:rFonts w:ascii="Times New Roman" w:hAnsi="Times New Roman"/>
              </w:rPr>
              <w:t xml:space="preserve"> - </w:t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  <w:lang w:val="en-US"/>
              </w:rPr>
              <w:t>c</w:t>
            </w:r>
            <w:r>
              <w:rPr>
                <w:rFonts w:ascii="Times New Roman" w:hAnsi="Times New Roman"/>
                <w:vertAlign w:val="subscript"/>
              </w:rPr>
              <w:t>н</w:t>
            </w:r>
            <w:r>
              <w:rPr>
                <w:rFonts w:ascii="Times New Roman" w:hAnsi="Times New Roman"/>
              </w:rPr>
              <w:t xml:space="preserve"> - 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из</w:t>
            </w:r>
            <w:r>
              <w:rPr>
                <w:rFonts w:ascii="Times New Roman" w:hAnsi="Times New Roman"/>
              </w:rPr>
              <w:t xml:space="preserve"> - </w:t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хво</w:t>
            </w:r>
            <w:r>
              <w:rPr>
                <w:rFonts w:ascii="Times New Roman" w:hAnsi="Times New Roman"/>
              </w:rPr>
              <w:t xml:space="preserve"> - </w:t>
            </w:r>
            <w:r>
              <w:rPr>
                <w:rFonts w:ascii="Times New Roman" w:hAnsi="Times New Roman"/>
                <w:i/>
                <w:lang w:val="en-US"/>
              </w:rPr>
              <w:t>Q</w:t>
            </w:r>
            <w:r>
              <w:rPr>
                <w:rFonts w:ascii="Times New Roman" w:hAnsi="Times New Roman"/>
                <w:vertAlign w:val="subscript"/>
              </w:rPr>
              <w:t>отп</w:t>
            </w: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5. Разработка мероприятий по реализации выявленного потенциала энергосбере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ероприятия по реализации выявленного потенциала энергосбережения разрабатываются по следующим основным направления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5.1. Доведение показателей функционирования оборудования до нормативного уровн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зработка рекомендаций по внедрению в котельной наиболее эффективных мероприятий по устранению выявленных при обследованиях недостатков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вышенных присосов воздуха в топке и газоходах, котл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сокой температуры уходящих газ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вышенных затрат тепловой и электрической энергии на собственные нужды котельно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5.2. Внедрение новой энергосберегающей техники и технологии (регулируемого электропривода, новых технологий по водно-химическому режиму и т.д.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5.3. Совершенствование техники учета: внедрение автоматизированного коммерческого учета отпуска тепловой энергии, расхода газа, потребления электроэнергии на собственные нужды, повышение точности оперативного и технического учета угля и мазута, развитие претензионной работы с топливоснабжающими организация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5.4. Расширение энергетического анализа путем совершенствования нормативно-технической документации, повышения достоверности расчета показателей, своевременного выявления и устранения причин нерационального использования энергоресурс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ка объемов экономии топливно-энергетических ресурсов от внедрения мероприятий, затраты на их реализацию, сроки их окупаемости определяются в соответствии с действующей в отрасли НТД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6. Оформление результатов энергетического обследования коммунальных отопительных котельных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6.1. По результатам энергетического обследования организация, его проводившая, составляет технический отчет, содержание которого зависит от вида проведенного энергетического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6.2. При проведении первичного энергетического обследования в техническом отчете должны быть отражены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цель и задачи энергетического обследования, его вид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грамма проведения энергетическ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раткая характеристика основного и вспомогательного оборудования котельной, условия топливо- и водоснабжения, режимы функционирования котельно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ценка состояния технического учета, отчетности, нормирования и анализа показателей топливоиспольз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езультаты оценки энергосберегающего потенциала, причины выявленных нарушений в использовании ТЭР, имеющиеся резерв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вышенные затраты энергоресурсов из-за несоблюдения показателей функционирования оборудования на нормативном уровн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полнение мероприятий по реализации резервов тепловой экономичности обору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энергоэффективность элементов технологической схемы котельной - котельного оборудования, химического, электрического, топливно-транспортного, зданий и сооруже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опливно-энергетический баланс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энергетические потери из-за неоптимальной тепловой схемы, режимов функционирования агрегат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воды и рекомендации по организационным и техническим решениям повышения энергетической эффективности котельной; определение основных направлений снижения затрат энергоресурс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6.3. В зависимости от вида энергетического обследования содержание технического отчета изменяется. Топливно-энергетический баланс составляется по результатам каждого вида энергетического обследова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6.4. Энергетический паспорт составляется при предпусковом (предэксплуатационном) энергетическом обследовании и уточняется при первичном и других видах обследований. Форма энергетического паспорта обследованного предприятия или котельной приведена в приложении 9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6.5. Мероприятия, повышающие эффективность использования энергоресурсов, должны быть разработаны при всех видах энергетического обследования. Оценка экологической безопасности, объема финансирования и экономической эффективности мероприятий производится по действующим на момент проведения обследования отраслевым методикам и норматива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 ЭНЕРГЕТИЧЕСКИЕ ОБСЛЕДОВАНИЯ ТЕПЛОВЫХ СЕТЕЙ И ТЕПЛОВЫХ ПУНКТОВ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1. Состав показателей для оценки эффективности функционирования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тепловых сетей и тепловых пунктов</w:t>
      </w:r>
    </w:p>
    <w:p w:rsidR="001E052B" w:rsidRDefault="001E052B">
      <w:pPr>
        <w:ind w:firstLine="284"/>
        <w:jc w:val="both"/>
        <w:rPr>
          <w:rFonts w:ascii="Times New Roman" w:hAnsi="Times New Roman"/>
          <w:b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1.1. Показатели технологических потерь при передаче и распределении тепловой энергии и теплоносител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тери теплоносител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тери тепловой энергии, обусловленные потерями теплоносител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отери тепловой энергии теплопередачей через изоляционные конструкции трубопровод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1.2. Показатели режимов функционирования тепловых сетей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 тепловой энергии в системе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емпература теплоносителя в подающем трубопроводе тепловой сет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ность значений температуры теплоносителя в подающем и обратном трубопроводах тепловой сети (или температура теплоносителя в обратном трубопроводе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сход теплоносителя в подающем трубопроводе тепловой сет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дельный среднечасовой расход теплоносителя в подающем трубопроводе тепловой сет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траты электрической энергии на передачу теплов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дельные затраты электрической энергии на передачу теплоносител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1.3. Для проведения энергетического обследования и последующей оценки энергоэффективности функционирования тепловых сетей, анализа обоснованности технологических затрат при установлении тарифов на тепловую энергию должны быть выявлены и систематизированы следующие показатели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тяженность тепловых сетей - общая, по типам прокладок, по диаметрам, по типам теплоизоляционных конструкций, по срокам служб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личество тепловых сетей, подлежащих замене; количество и динамика повреждений (утечек) тепловых сетей за два-три предыдущих год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ъем трубопроводов тепловых сетей и присоединенных непосредственно систем теплопотребл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ектные расчетные значения температуры теплоносителя в по дающем и обратном трубопроводах тепловой сети на выводах источника тепла при расчетном значении температуры наружного воздуха для проектирования отопления (150/70°С, 130/70°С и т.п.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требуемый располагаемый напор на выводах источника тепла в соответствии с расчетным гидравлическим режимом функционирования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еличина нормативных и фактических тепловых потерь в тепловых сетях, Гкал, за отопительный период с разбивкой по месяцам - теплопередачей через изоляционные конструкции трубопроводов и с утерянным теплоносителем, источник информации (тепловые испытания, расчет трансмиссионный, по нормативам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редние за отопительный период и месяц значения температуры наружного воздуха, средние значения температуры оси трубопроводов тепловых сетей подземной прокладк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пособ подключения местных систем горячего водоснабжения к трубопроводам тепловых сетей - схема подключения (параллельная, двухступенчатая смешанная или последовательная, непосредственный водоразбор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наличие и работоспособность регуляторов температуры воды, и циркуляционных ли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наличие средств автоматизации подпитки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наличие средств учета отпуска и потребления тепловой энергии и теплоносителя с указанием типов установленных прибор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наличие и тип насосов насосных подстанций в тепловых сетях (количество рабочих и резервных насосов, мощность электродвигателей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едомость абонентов (потребителей) с указанием расчетных тепловых нагрузок по видам теплового потребления (отопление, вентиляция, горячее водоснабжение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1.4. Для анализа энергоэффективности, выявления причин ее снижения должны использоваться режимные эксплуатационные данные, как по отопительному периоду в целом, так и по следующим отчетным месяца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 один месяц с наиболее низкой среднемесячной температурой наружного воздуха (значение температуры указать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 один месяц с наиболее высокой среднемесячной температурой наружного воздуха (значение температуры указать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 один месяц со среднемесячной температурой наружного воздуха, близкой средней температуре наружного воздуха в отопительном периоде (значение температуры указать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 анализируемым показателям относя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личество отпущенной за месяц тепловой энергии, Гкал (с указанием источника этой информаци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реднее за месяц значение расхода теплоносителя в подающем трубопроводе, т/ч, (с указанием источника информаци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редние за месяц значения температуры теплоносителя в подающем и обратном трубопроводах тепловой сети на выводах источника тепл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личество израсходованной за месяц подпиточной вод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редние за месяц значения давления теплоносителя в подающем и обратном трубопроводах тепловой сети на выводах источника тепла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при наличии отдельных тепловых сетей отопления и горячего водоснабжения (4-х трубная тепловая сеть) вся информация должна быть представлена отдельно по каждой из этих тепловых сетей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затраты электроэнергии на привод сетевых насос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2. Состав и основные этапы работ при энергетических обследованиях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тепловых сетей и тепловых пунктов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1. При первичном (полном) энергетическом обследовании производятся следующие виды работ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учение проектной, исполнительной, эксплуатационной документации по системе теплоснабжения (вид системы теплоснабжения - открытая, закрытая, принципиальная схема и оборудование водяного тракта источника теплоснабжения, схема коммутации тепловой сети, принципиальные схемы присоединения систем теплопотребления к трубопроводам тепловой сети), системе и средствам учета отпуска и потребления тепловой энергии, контрольно-измерительным приборам; составление общей характеристики системы теплоснабжения как объекта энергетического обследования, в том числе соответствия тепловой производительности источника теплоснабжения расчетной часовой тепловой нагрузке, включая потери теплоносителя и тепловой энергии в системе теплоснабжения в целом; подбор исходной информации и нормативно-технических материал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вление соответствия отпуска тепловой энергии тепловой нагрузке, проверка правильности принятия расчетных часовых тепловых нагрузок потребителей по видам теплового потребл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отчетности по фактическим гидравлическим и тепловым режимам функционирования тепловых сетей (температура и расход теплоносителя, напор в подающих и обратных трубопроводах тепловых сетей в узловых точках схемы, соответствие показателей гидравлических режимов техническим требованиям), соответствие фактических и нормативных значений показателей функционирования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дение контрольных измерений значений основных показателей режимов функционирования тепловых сетей (температуры, расхода, давления теплоносителя в узловых точках тепловых сетей, расхода и давления подпиточной воды), температуры (выборочно) на поверхности изоляции отдельных участков тепловой сети с тем, чтобы оценить потери тепла), анализ результатов измере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общение полученной информации, выявление причин несоответствия фактических и нормативных значений соответствующих показателей функционирования тепловых сетей, составление балансов расхода тепловой энергии и теплоносителя в системе теплоснабжения; выявление лишних затрат топливно-энергетических ресурсов в системе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работка предложений (оптимизационных мероприятий), направленных на снижение энергетических затрат, оценка эффективности предложений (мероприятий), ранжирование их по срокам реализации; согласование с эксплуатирующей организаци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энергетического паспорта системы теплоснабжения (тепловой сет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технического отчет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2. В ходе очередного (полного) энергетического обследования производятся работы, объем которых зависит от информации, полученной в результате первичного энергетического обследования. В связи с этим при очередном обследовании производя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учение и при необходимости коррекция информации за период времени, прошедшего после проведения первичн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полноты и правильности выполнения оптимизационных мероприятий, разработанных в процессе первичного обследовани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вление и оценка результатов выполнения этих мероприят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ррекция прежних оптимизационных мероприятий или разработка дополнительных мероприятий по повышению энергоэффективности системы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несение соответствующих изменений в энергетический паспорт системы теплоснабжения (тепловой сети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технического отчет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3. При внеочередном энергетическом обследовании объем работ соответствует программе очередных обследований, однако содержание работ по некоторым этапам обследования, в зависимости от причин, вызвавших необходимость во внеочередном обследовании, может быть изменен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4. Объем работ при экспресс-обследованиях зависит от цели и задач этих обследований. Это вводит определенные ограничения в объем исходной информации, количество рассматриваемых показателей, объем производимых инструментальных измерений, а также в разрабатываемые в результате этой работы мероприят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 Этапы проведения работ при энергетических обследования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1. Подготовительные работы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работка технической программы энергетического обследования конкретной тепловой сети и тепловых пункт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сметно-договорной документации на проведение энергетического обследования и заключение договора с организацией, эксплуатирующей тепловую сеть и тепловые пункты, подлежащие обследованию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2. Ознакомление с системой теплоснабжени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проектной, исполнительной, приемосдаточной и эксплуатационной (за исключением случая проведения предпускового обследования) документации по системе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следование водяного тракта водонагревательной установки источника теплоснабжения, трубопроводов тепловой сети, отдельных тепловых пунктов в натуре с выявлением наличия, состояния и качества тепловой изоляции трубопроводов, арматуры, наличия, состояния и качества контрольно-измерительных приборов (термометров, манометров и т.д.), анализ материалов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исходной документации по определению расчетных значений часовой тепловой нагрузки потребителей тепловой энергии по видам теплового потребления (отопление, приточная вентиляция, кондиционирование воздуха, горячее водоснабжение) с выборочной проверкой расчетным путем по отдельным потребителя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нормирования потерь теплоносителя в системе теплоснабжени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нормирования потерь тепловой энергии в тепловых сетях - как обусловленных потерями теплоносителя, так и теплопередачей через изоляционные конструкции трубопровод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изуальные обследования оборудования в котельных, тепловых сетях, тепловых пунктах с использованием контрольных замеров (выборочно) с целью оценки технического состояния и инвентаризации оборудования; составление табл.2 - основное и вспомогательное оборудование тепловых пункт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3. Составление водного и теплового балансов в системе теплоснабжения и их анализ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4. Обработка статистической эксплуатационной информации по фактическим гидравлическим и тепловым режимам функционирования тепловых сетей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пределение фактических значений показателей ее функционирования при различных значениях температуры наружного воздуха (температура и расход теплоносителя, напор в подающих, и обратных трубопроводах в узловых точках схемы тепловой сети, располагаемый напор)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ответствие гидравлических режимов техническим требованиям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5. Сравнительный анализ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фактических и нормативных значений соответствующих показателей функционирования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данных по качеству сетевой и подпиточной воды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поставление производительности установки для подготовки подпиточной воды с ее расходо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пределения количеств тепловой энергии и теплоносителя, потребляемых абонентами в системе теплоснабжения, при коммерческом учет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правильности принятой методики расчетов за тепловую энергию и использованный теплоноситель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6. Обобщение результатов энергетических обследований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вление причин несоответствия фактических и нормативных значений показателей функционирования тепловых сет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вление лишних затрат тепловой и электрической энергии, а также топлива в системе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работка предложений и мероприятий, направленных на снижение энергетических затрат и повышение эффективности функционирования системы теплоснабже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гласование результатов энергетических обследований и оптимизационных мероприятий с организацией, эксплуатирующей тепловую сеть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2.5.7. Составление технического отчета и энергетического паспорта (коррекция энергетического паспорта) тепловой сет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Энергетический паспорт тепловых сетей должен соответствовать форме, приведенной в приложении 3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Таблица 3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сновное и вспомогательное оборудование теплового пункта и его краткая техническая характеристик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9"/>
        <w:gridCol w:w="424"/>
        <w:gridCol w:w="439"/>
        <w:gridCol w:w="433"/>
        <w:gridCol w:w="433"/>
        <w:gridCol w:w="480"/>
        <w:gridCol w:w="631"/>
        <w:gridCol w:w="481"/>
        <w:gridCol w:w="401"/>
        <w:gridCol w:w="393"/>
        <w:gridCol w:w="401"/>
        <w:gridCol w:w="492"/>
        <w:gridCol w:w="453"/>
        <w:gridCol w:w="653"/>
        <w:gridCol w:w="681"/>
        <w:gridCol w:w="676"/>
        <w:gridCol w:w="541"/>
      </w:tblGrid>
      <w:tr w:rsidR="001E052B">
        <w:tc>
          <w:tcPr>
            <w:tcW w:w="35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№ №</w:t>
            </w:r>
          </w:p>
        </w:tc>
        <w:tc>
          <w:tcPr>
            <w:tcW w:w="172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Насосы</w:t>
            </w:r>
          </w:p>
        </w:tc>
        <w:tc>
          <w:tcPr>
            <w:tcW w:w="159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Водоподогреватели</w:t>
            </w:r>
          </w:p>
        </w:tc>
        <w:tc>
          <w:tcPr>
            <w:tcW w:w="119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Баки</w:t>
            </w:r>
          </w:p>
        </w:tc>
        <w:tc>
          <w:tcPr>
            <w:tcW w:w="94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Элеваторы</w:t>
            </w:r>
          </w:p>
        </w:tc>
        <w:tc>
          <w:tcPr>
            <w:tcW w:w="133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Автоматические регуляторы</w:t>
            </w:r>
          </w:p>
        </w:tc>
        <w:tc>
          <w:tcPr>
            <w:tcW w:w="121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Водомеры, теплосчетчики</w:t>
            </w:r>
          </w:p>
        </w:tc>
      </w:tr>
      <w:tr w:rsidR="001E052B">
        <w:trPr>
          <w:cantSplit/>
          <w:trHeight w:val="2835"/>
        </w:trPr>
        <w:tc>
          <w:tcPr>
            <w:tcW w:w="35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</w:p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4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ч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щность, кВт</w:t>
            </w:r>
          </w:p>
        </w:tc>
        <w:tc>
          <w:tcPr>
            <w:tcW w:w="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4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Гкал/ч</w:t>
            </w: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местимость, м</w:t>
            </w:r>
            <w:r>
              <w:rPr>
                <w:rFonts w:ascii="Times New Roman" w:hAnsi="Times New Roman"/>
                <w:vertAlign w:val="superscript"/>
              </w:rPr>
              <w:t>3</w:t>
            </w: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, №</w:t>
            </w:r>
          </w:p>
        </w:tc>
        <w:tc>
          <w:tcPr>
            <w:tcW w:w="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1E052B" w:rsidRDefault="001E052B">
            <w:pPr>
              <w:ind w:left="113" w:right="11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</w:tr>
      <w:tr w:rsidR="001E052B">
        <w:tc>
          <w:tcPr>
            <w:tcW w:w="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 ЭНЕРГЕТИЧЕСКИЕ ОБСЛЕДОВАНИЯ ЭЛЕКТРИЧЕСКИХ СЕТЕЙ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1. Первичные, очередные, внеочередные обследования и экспресс-обсле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. При выполнении первичного, очередного, внеочередного обследования или экспресс-обследования выполняю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изучение проектной, исполнительной, эксплуатационной документации по системе электроснабжения, системе и средствам учета отпуска и потребления электрическ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анализ отчетной документац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общение полученной информации, выявление причин несоответствия фактических и нормативных значений соответствующих показателей функционирования электрических сетей, составление балансов электрическ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разработка предложений (оптимизационных мероприятий), направленных на снижение энергетических затрат, оценка эффективности предложений (мероприятий), ранжирование их по срокам реализации; согласование с эксплуатирующей организацие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ставление технического отчет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2. В ходе очередного энергетического обследования производятся работы, объем которых зависит от информации, полученной в результате первичного энергетического обследования. В связи с этим при очередном обследовании производятс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чение и при необходимости коррекция информации за время после проведения первичн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проверка полноты и правильности выполнения мероприятий, разработанных в процессе первичного обсле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ыявление и оценка результатов выполнения этих мероприят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ррекция предыдущих мероприятий или разработка дополнительных мероприятий по повышению энергоэффективности системы электроснабж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3. При внеочередном энергетическом обследовании объем работ соответствует программе очередных обследований, однако содержание работ по некоторым этапам обследования, в зависимости от причин, вызвавших необходимость во внеочередном обследовании, может быть изменен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бъем работ при экспресс-обследованиях зависит от целей и задач этих обследований. Это вводит определенные ограничения в объем исходной информации, количество рассматриваемых показателей, объем производимых инструментальных измерений, а также в разрабатываемые в результате этой работы мероприят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4. В составе первичного, очередного, внеочередного обследования или экспресс-обследования, длительность и состав которого предусматриваются Технической программой конкретного обследования, входят, как правило, нижеуказанные направл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5. Баланс электрической энергии по предприятию электрических сетей в целом и наибольших по объему электроэнергии центров питания (ЦП) составляется в соответствии с Типовой инструкцией по учету электроэнергии при ее производстве, передаче и распределении (РД 34.09.101-94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 обследовании должен быть выявлен фактический небаланс электроэнергии. Если его значение превышает допустимое значение или увеличивается в сравнении с данными за последние 2-3 года, должен быть выполнен анализ причин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6. Должен быть проанализирован расход электроэнергии на собственные (</w:t>
      </w:r>
      <w:r>
        <w:rPr>
          <w:rFonts w:ascii="Times New Roman" w:hAnsi="Times New Roman"/>
          <w:i/>
          <w:lang w:val="en-US"/>
        </w:rPr>
        <w:t>W</w:t>
      </w:r>
      <w:r>
        <w:rPr>
          <w:rFonts w:ascii="Times New Roman" w:hAnsi="Times New Roman"/>
          <w:vertAlign w:val="subscript"/>
        </w:rPr>
        <w:t>сн</w:t>
      </w:r>
      <w:r>
        <w:rPr>
          <w:rFonts w:ascii="Times New Roman" w:hAnsi="Times New Roman"/>
        </w:rPr>
        <w:t>) и хозяйственные (</w:t>
      </w:r>
      <w:r>
        <w:rPr>
          <w:rFonts w:ascii="Times New Roman" w:hAnsi="Times New Roman"/>
          <w:i/>
          <w:lang w:val="en-US"/>
        </w:rPr>
        <w:t>W</w:t>
      </w:r>
      <w:r>
        <w:rPr>
          <w:rFonts w:ascii="Times New Roman" w:hAnsi="Times New Roman"/>
          <w:vertAlign w:val="subscript"/>
        </w:rPr>
        <w:t>хн</w:t>
      </w:r>
      <w:r>
        <w:rPr>
          <w:rFonts w:ascii="Times New Roman" w:hAnsi="Times New Roman"/>
        </w:rPr>
        <w:t>) нужды предприятия и его динамика за последние 2-3 год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7. Проверке подлежит наличие расчетов потерь электроэнергии при ее передаче и распределении в трансформаторах (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W</w:t>
      </w:r>
      <w:r>
        <w:rPr>
          <w:rFonts w:ascii="Times New Roman" w:hAnsi="Times New Roman"/>
          <w:vertAlign w:val="subscript"/>
        </w:rPr>
        <w:t>тр</w:t>
      </w:r>
      <w:r>
        <w:rPr>
          <w:rFonts w:ascii="Times New Roman" w:hAnsi="Times New Roman"/>
        </w:rPr>
        <w:t>) и линиях (</w:t>
      </w:r>
      <w:r>
        <w:rPr>
          <w:rFonts w:ascii="Times New Roman" w:hAnsi="Times New Roman"/>
        </w:rPr>
        <w:sym w:font="Symbol" w:char="F044"/>
      </w:r>
      <w:r>
        <w:rPr>
          <w:rFonts w:ascii="Times New Roman" w:hAnsi="Times New Roman"/>
          <w:i/>
          <w:lang w:val="en-US"/>
        </w:rPr>
        <w:t>W</w:t>
      </w:r>
      <w:r>
        <w:rPr>
          <w:rFonts w:ascii="Times New Roman" w:hAnsi="Times New Roman"/>
          <w:vertAlign w:val="subscript"/>
        </w:rPr>
        <w:t>л</w:t>
      </w:r>
      <w:r>
        <w:rPr>
          <w:rFonts w:ascii="Times New Roman" w:hAnsi="Times New Roman"/>
        </w:rPr>
        <w:t>), проверка применяемых нормативно-технических документов и программных средств расчета, выполнение расчетов оптимизации токоразделов и эксплуатационного построения сетей с целью минимизации потерь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8. Проверке подлежит эксплуатационное состояние электрической сети, баланс мощности по центрам питания, правильность выбора точек деления фидеров, симметричность нагрузки по фазам, загрузка силовых трансформаторов, кабельных и воздушных линий электропередач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еряется применение практики сезонного отключения одного из двух трансформаторов на двухтрансформаторных подстанциях, замены установленных трансформаторов на трансформаторы меньшей мощности при устойчивом недоиспользовании номинальной мощност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9. Обследование охватывает положение с компенсацией реактивной мощности и энергии: наличие согласованных режимов компенсации реактивной мощности и энергии и состояние их выполнения; наличие компенсирующих устройств; работа с потребителя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0. Проверке и анализу должна быть подвергнута структура и организация работы сбытовой (абонентской) службы, работа с потребителями, использование автоматизированных рабочих мест (АРМ), техническое оснащение службы, взаимодействие с смежными службами и организациями; а также организация работы по выявлению, безучетного потребления энерг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1. Необходима проверка состояния схем и средств учета электроэнергии, включа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ерку соответствия класса точности счетчиков активной и реактивной энергии и измерительных трансформатор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блюдение сроков поверки средств измерен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тсутствие паек в электропроводах к счетчика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личие пломб и топографических знак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нструментальную проверку потерь в цепях напряжения счетчиков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оверку нагрузки вторичных обмоток измерительных трансформатор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олжна быть выявлена и оценена эффективность внедрения автоматизированных систем учета, сбора и передачи информации, предупреждения несанкционированного доступа к клеммам средств измерени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2. При энергетическом обследовании необходимо выявить и оценить влияние на эффективность эксплуатации электрических сетей внедрения новых видов энергоэффективного оборудования, самонесущих изолированных и защищенных проводов, перевода действующих сетей 6 кВ на напряжение 10 кВ, применения столбовых трансформаторов 10(6)70,4 кВ для сокращения протяженности сетей напряжением 0,4 кВ, применения устройств автоматического регулирования напряжения трансформаторов под нагрузко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3. По предприятиям электрических сетей, осуществляющим эксплуатацию установок наружного освещения, при обследованиях выделяются и анализируются показатели данного вида деятельности, изучается внедрение энергоэкономических источников света, полнота функций систем управления сетями и установками наружного освещ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14. При проведении обследования должны быть проанализированы документы, относящиеся к взаимоотношениям предприятия электрических сетей с поставщиками и потребителями энергии (технические условия на присоединение - общие и по показателям качества электроэнергии; договора, графики и др.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Разработка мероприятий по реализации выявленного потенциала энергосбере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2.1. Мероприятия по реализации выявленного потенциала энергосбережения основываются на результатах энергетического обследования и оценке технико-экономических показателей их внедрения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2.2. Мероприятия разрабатываются по следующим направления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доведение показателей работы оборудования до нормативного уровня, соблюдение режимов электрических сетей, рациональная загрузка трансформаторов и линий, устранение неравномерности нагрузки по фазам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внедрение эффективных режимов и схем, перевод сетей на повышенное напряжение с целью сокращения протяженности сетей напряжением 0,4 кВ; использование на воздушных линиях изолированных и защищенных проводов, установка устройств компенсации реактивной энергии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совершенствование организации и техники учета электрической энергии, внедрение АСКУЭ и устройств телемеханики, повышение оснащенности служб сбыта современными техническими и программными средствам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ЛОЖЕНИЕ 1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ПЕРЕЧЕНЬ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НОРМАТИВНО-ТЕХНИЧЕСКИХ ДОКУМЕНТОВ, РЕКОМЕНДУЕМЫХ</w:t>
      </w: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К ИСПОЛЬЗОВАНИЮ ПРИ ПРОВЕДЕНИИ ЭНЕРГЕТИЧЕСКИХ ОБСЛЕДОВАНИЙ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СИСТЕМ КОММУНАЛЬНОГО ЭНЕРГОСНАБЖЕ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Правила проведения энергетических обследований организаций, Минтопэнерго России 25.03.98, М.:199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Правила учета тепловой энергии и теплоносителя, Минтопэнерго России 12.09.95; М.: МЭИ, 1995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Рекомендации по организации учета тепловой энергии и теплоносителей на предприятиях, в учреждениях и организациях жилищно-коммунального хозяйства и бюджетной сферы, Госстрой России 11.10.99; М.: АНО «СПРИНТ», 1999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Методика определения количеств тепловой энергии и теплоносителя в водяных системах коммунального теплоснабжения, Госстрой России 06.05.00; М.: «Принт Центр», 2000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. Правила технической эксплуатации коммунальных отопительных котельных, Минстрой России 11.11.92; М.: НПО ОБТ, 1992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 Правила эксплуатации теплопотребляющих установок и тепловых сетей потребителей, Главгосэнергонадзор России 07.05.92; М.: Энергоатомиздат, 1992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7. Типовая инструкция по технической эксплуатации тепловых сетей систем коммунального теплоснабжения, Госстрой России 13.12.00, М.: ООО «Сопротэк-11», 2001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8. Методические указания по определению расходов топлива, электроэнергии и воды на выработку тепла отопительными котельными коммунальных теплоэнергетических предприятий. Комитет РФ по муниципальному хозяйству 22.02.94; М.: СНТИ АКХ, 1994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9. СНиП 2.04.14-88. Тепловая изоляция оборудования и трубопроводов. М.: Госстрой СССР. 1989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0. СНиП 2.04.07-86* Тепловые сети, М.: Минстрой России, 1996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1. СП 41-101-95. Проектирование тепловых пунктов, М.: Минстрой России, 1997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2. Методические указания по испытаниям водяных тепловых сетей на расчетную температуру теплоносителя (МУ 34-70-150-86), М.: СПО Союзтехэнерго, 1987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3. Методические указания по испытанию сетевых насосов, М.:СПО Союзтехэнерго, 1982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4. Методические указания по испытанию тепловой изоляции оборудования и трубопроводов ТЭС (МУ 34-70-184-87), М.: СПО Союзтехэнерго, 198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5. Методические указания по определению тепловых потерь в водяных тепловых сетях (РД 34.09.255-77), М.: СПО ОРГРЭС, 199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6. Методические указания по испытанию водяных тепловых сетей на гидравлические потери (РД 34.20.519-97), М.: СПО ОРГРЭС, 1989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7. Методические рекомендации по разработке эксплуатационных режимов систем централизованного теплоснабжения на межотопительный период, РАО «Роскоммунэнерго», М.: Институт экономики ЖКХ, 1995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8. Правила учета электрической энергии, М.: Главгосэнергонадзор России, АО «Энергосервис», 1997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9. Типовая инструкция по учету электроэнергии при ее производстве, передаче и распределении (РД 34.09.101-94) - Правила учета электрической энергии, М.: Главгосэнергонадзор России, АО «Энергосервис», 1997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0. Методические указания по определению погрешности измерения активной электроэнергии при ее производстве и распределении (РД 34.11.325-90), М.: СПО ОРГРЭС, 1991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1.Инструкция по проектированию городских электрических сетей (РД 34.20-185-94 с дополнением раздела 2), М.: Энергоатомиздат, 1995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2. Методические рекомендации по определению потерь электрической энергии в городских электрических сетях напряжением 10(6)-0,4 кВ. Основные организационно-технические мероприятия по снижению потерь электрической энергии; М.: АНО «С. Принт», 2001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3. Инструктивные материалы по компенсации реактивной мощности и качеству электрической энергии, Главгосэнергонадзор 14.05.91; М.: Главгосэнергонадзор, 1991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4. ГОСТ 13109-97 «Электрическая энергия. Совместимость технических средств электромагнитная. Нормы качества электрической энергии в системах электроснабжения общего назначения»; Изд-во стандартов, 199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5. Сборник нормативных и методических документов по измерениям, коммерческому и техническому учету электрической энергии и мощности; М.: Изд-во НЦЭ-НАС, 199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6. Рекомендации для электросетевых предприятий по реализации энергосберегающих мероприятий при электроснабжении потребителей и контролю за использованием электроэнергии; М.: ОНТИ АКХ, 1988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7. Инструкция по снижению технологического расхода электрической энергии на передачу по электрическим сетям энергосистем и энергообъединений; М.: СПО Союзтехэнерго, 1987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8. Методические указания по проведению энергоресурсоаудита в жилищно-коммунальном хозяйстве, Госстрой России 18.04.01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9.Энергоаудит промышленных и коммунальных предприятий. Учебное пособие. Б.П. Варнавский, А.И. Колесников, М.Н. Федоров; М.: Изд-во АСЭМ, 1999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ЛОЖЕНИЕ 2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ЕРЕЧЕНЬ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СРЕДСТВ ИЗМЕРЕНИЙ, РЕКОМЕНДУЕМЫХ К ИСПОЛЬЗОВАНИЮ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 ПРОВЕДЕНИИ ЭНЕРГЕТИЧЕСКИХ ОБСЛЕДОВАНИЙ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боры, применяемые для проведения энергетических обследований, должны отвечать следующим требования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еспечение возможности проведения измерений без врезки в обследуемую систему и остановки работающего оборудования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компактность, легкость, надежность, транспортабельность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добство и простота в работе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универсальность, надежность, точность и защищенность от внешних воздействий;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обеспечение регистрации измеряемых показателей в автономном режиме с передачей собранной информации в удобном для компьютерной обработки виде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МЕРНЫЙ КОМПЛЕКТ ПРИБОРОВ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А. ЭЛЕКТРОИЗМЕРИТЕЛЬНЫЕ ПРИБОРЫ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 Трехфазные счетчики активной энергии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 Портативные электроанализаторы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Б. ТЕПЛОТЕХНИЧЕСКИЕ ИЗМЕРИТЕЛЬНЫЕ ПРИБОРЫ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Ультразвуковой расходомер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Электронный прибор сбора данных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Ультразвуковой толщиномер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Электронные газоанализаторы дымовых газ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. Инфракрасный термометр, портативная тепловизионная систем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 Термоанемометр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7. Приборы для измерения температуры и влажности воздух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8. Контактный цифровой термометр для измерения температур с помощью контактных термодатчиков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9. Акустический ультразвуковой дефектоскоп (течеискатель)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0. Течеискатель акустический портативный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1. Тахометр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2. Люксметр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3. Автономный измерительный регистратор давления жидкостей и газа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ЛОЖЕНИЕ 3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u w:val="single"/>
        </w:rPr>
        <w:t>Срок действия паспорта - 5 лет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НЕРГЕТИЧЕСКИЙ ПАСПОРТ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ТЕПЛОЭНЕРГЕТИЧЕСКИХ ПРЕДПРИЯТИЙ (КОТЕЛЬНЫХ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ен на основании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вид обсле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энергетического обследования, выполненного в период с _____________по_____________</w:t>
      </w:r>
    </w:p>
    <w:p w:rsidR="001E052B" w:rsidRDefault="001E052B">
      <w:pPr>
        <w:ind w:firstLine="284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бследуемое предприят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организационно-правовая форма и наимен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_      ____________        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фамилия, имя, отчество                                    подпись 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рганизация, проводившая обслед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организационно-правовая форма и наимен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Лицензия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номер, кем, когда выдана, срок действ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_      ____________        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фамилия, имя, отчество                                    подпись 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ХАРАКТЕРИСТИКА ПРЕДПРИЯТ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1. Состав котельных, эксплуатируемых предприятием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73"/>
        <w:gridCol w:w="1701"/>
        <w:gridCol w:w="1397"/>
      </w:tblGrid>
      <w:tr w:rsidR="001E052B">
        <w:tc>
          <w:tcPr>
            <w:tcW w:w="52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ь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а измерения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</w:tr>
      <w:tr w:rsidR="001E052B">
        <w:tc>
          <w:tcPr>
            <w:tcW w:w="527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ее количество котельных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 (котельных)</w:t>
            </w:r>
          </w:p>
        </w:tc>
        <w:tc>
          <w:tcPr>
            <w:tcW w:w="139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низ оборудованных котлам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одогрейным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 (котельных)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одогрейными и паровым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аровым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общего количества котельных имеют мощность, Гкал/ч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о 3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в. 3 до 10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в. 10 до 20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в. 20 до 50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в. 50 до 100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выше 100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ее количество водогрейных котлов из них по типам (маркам) и мощност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е? количество паровых котлов из них по типам (маркам) и мощност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 и мощность котельных, оборудованных: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/Гкал/ч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становками химической очистки воды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еаэраторами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втоматикой горения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7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стройствами телемеханики</w:t>
            </w:r>
          </w:p>
        </w:tc>
        <w:tc>
          <w:tcPr>
            <w:tcW w:w="170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39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2. Топливный режим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рган, установивший топливный режим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                                                    наименование, номер разрешения, дата выдач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бъем разрешенного топливоиспользования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газ - ______________ тыс.м.куб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голь - ____________ тыс.т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азут - ____________ тыс.т.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зервное топливо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наименовании, емкость склад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сновные марки сжигаемого топлива и основные поставщики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раткое описание причин работы основного оборудования на непроектных видах топлив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намика и структура потребления условного топлива на момент составления паспорта и за 2 предыдущих (базовых) года по видам топлива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21"/>
        <w:gridCol w:w="2076"/>
        <w:gridCol w:w="2083"/>
        <w:gridCol w:w="2091"/>
      </w:tblGrid>
      <w:tr w:rsidR="001E052B">
        <w:trPr>
          <w:cantSplit/>
        </w:trPr>
        <w:tc>
          <w:tcPr>
            <w:tcW w:w="21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ид топлива</w:t>
            </w:r>
          </w:p>
        </w:tc>
        <w:tc>
          <w:tcPr>
            <w:tcW w:w="62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сего, т/% общего количества (по годам)</w:t>
            </w:r>
          </w:p>
        </w:tc>
      </w:tr>
      <w:tr w:rsidR="001E052B">
        <w:trPr>
          <w:cantSplit/>
        </w:trPr>
        <w:tc>
          <w:tcPr>
            <w:tcW w:w="21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г.</w:t>
            </w: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г.</w:t>
            </w: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rPr>
          <w:cantSplit/>
        </w:trPr>
        <w:tc>
          <w:tcPr>
            <w:tcW w:w="21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аз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азут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голь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редняя стоимость топлива по его видам на момент составления паспорта и за 2 предыдущих год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33"/>
        <w:gridCol w:w="2087"/>
        <w:gridCol w:w="2087"/>
        <w:gridCol w:w="2064"/>
      </w:tblGrid>
      <w:tr w:rsidR="001E052B">
        <w:trPr>
          <w:cantSplit/>
        </w:trPr>
        <w:tc>
          <w:tcPr>
            <w:tcW w:w="213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ид топлива</w:t>
            </w:r>
          </w:p>
        </w:tc>
        <w:tc>
          <w:tcPr>
            <w:tcW w:w="623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тоимость топлива (по годам)</w:t>
            </w:r>
          </w:p>
        </w:tc>
      </w:tr>
      <w:tr w:rsidR="001E052B">
        <w:trPr>
          <w:cantSplit/>
        </w:trPr>
        <w:tc>
          <w:tcPr>
            <w:tcW w:w="213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г.</w:t>
            </w: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г.</w:t>
            </w:r>
          </w:p>
        </w:tc>
        <w:tc>
          <w:tcPr>
            <w:tcW w:w="2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2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аз, руб./тыс.м</w:t>
            </w:r>
            <w:r>
              <w:rPr>
                <w:rFonts w:ascii="Times New Roman" w:hAnsi="Times New Roman"/>
                <w:vertAlign w:val="superscript"/>
              </w:rPr>
              <w:t>3</w:t>
            </w: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азут, руб./т</w:t>
            </w: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голь, руб./т</w:t>
            </w: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 пересчете на условное топливо, руб./т у.т.</w:t>
            </w: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  <w:t>Показатели удельного расхода топлива на момент составления паспорта и за 2 предыдущих год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(т у.т./Гкал)</w:t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31"/>
        <w:gridCol w:w="1443"/>
        <w:gridCol w:w="1358"/>
        <w:gridCol w:w="1350"/>
        <w:gridCol w:w="1389"/>
      </w:tblGrid>
      <w:tr w:rsidR="001E052B">
        <w:trPr>
          <w:cantSplit/>
        </w:trPr>
        <w:tc>
          <w:tcPr>
            <w:tcW w:w="283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топлива</w:t>
            </w:r>
          </w:p>
        </w:tc>
        <w:tc>
          <w:tcPr>
            <w:tcW w:w="14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рмативное</w:t>
            </w: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расчетное значение)</w:t>
            </w:r>
          </w:p>
        </w:tc>
        <w:tc>
          <w:tcPr>
            <w:tcW w:w="409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и по годам</w:t>
            </w:r>
          </w:p>
        </w:tc>
      </w:tr>
      <w:tr w:rsidR="001E052B">
        <w:trPr>
          <w:cantSplit/>
          <w:trHeight w:val="230"/>
        </w:trPr>
        <w:tc>
          <w:tcPr>
            <w:tcW w:w="283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4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8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rPr>
          <w:cantSplit/>
          <w:trHeight w:val="230"/>
        </w:trPr>
        <w:tc>
          <w:tcPr>
            <w:tcW w:w="283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4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топлива - средневзвешенный (по ГОСТ на котлы)</w:t>
            </w:r>
          </w:p>
        </w:tc>
        <w:tc>
          <w:tcPr>
            <w:tcW w:w="14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3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3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</w:tr>
      <w:tr w:rsidR="001E052B">
        <w:tc>
          <w:tcPr>
            <w:tcW w:w="283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топлива</w:t>
            </w:r>
          </w:p>
        </w:tc>
        <w:tc>
          <w:tcPr>
            <w:tcW w:w="144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8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3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по плану</w:t>
            </w:r>
          </w:p>
        </w:tc>
        <w:tc>
          <w:tcPr>
            <w:tcW w:w="1443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8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350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38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</w:tr>
      <w:tr w:rsidR="001E052B">
        <w:tc>
          <w:tcPr>
            <w:tcW w:w="283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фактически</w:t>
            </w:r>
          </w:p>
        </w:tc>
        <w:tc>
          <w:tcPr>
            <w:tcW w:w="14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135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8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 Баланс тепловой энергии и теплоносителей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20"/>
        <w:gridCol w:w="1036"/>
        <w:gridCol w:w="1134"/>
        <w:gridCol w:w="1173"/>
        <w:gridCol w:w="1089"/>
        <w:gridCol w:w="1119"/>
      </w:tblGrid>
      <w:tr w:rsidR="001E052B">
        <w:trPr>
          <w:cantSplit/>
        </w:trPr>
        <w:tc>
          <w:tcPr>
            <w:tcW w:w="282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ход, расход</w:t>
            </w:r>
          </w:p>
        </w:tc>
        <w:tc>
          <w:tcPr>
            <w:tcW w:w="5551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и (по годам)</w:t>
            </w:r>
          </w:p>
        </w:tc>
      </w:tr>
      <w:tr w:rsidR="001E052B">
        <w:trPr>
          <w:cantSplit/>
        </w:trPr>
        <w:tc>
          <w:tcPr>
            <w:tcW w:w="282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03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ы измерения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г.</w:t>
            </w:r>
          </w:p>
        </w:tc>
        <w:tc>
          <w:tcPr>
            <w:tcW w:w="117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г.</w:t>
            </w:r>
          </w:p>
        </w:tc>
        <w:tc>
          <w:tcPr>
            <w:tcW w:w="220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rPr>
          <w:cantSplit/>
        </w:trPr>
        <w:tc>
          <w:tcPr>
            <w:tcW w:w="282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03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.</w:t>
            </w: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ыработка тепловой энергии котлами</w:t>
            </w:r>
          </w:p>
        </w:tc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тпуск тепловой энергии потребителям:</w:t>
            </w:r>
          </w:p>
        </w:tc>
        <w:tc>
          <w:tcPr>
            <w:tcW w:w="1036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left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ар, Р кгс/см, Т °С</w:t>
            </w: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left="28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рячая вода (температурный график)</w:t>
            </w:r>
          </w:p>
        </w:tc>
        <w:tc>
          <w:tcPr>
            <w:tcW w:w="1036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тепловой энергии на нужды:</w:t>
            </w:r>
          </w:p>
        </w:tc>
        <w:tc>
          <w:tcPr>
            <w:tcW w:w="1036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бственные</w:t>
            </w: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озяйственные</w:t>
            </w:r>
          </w:p>
        </w:tc>
        <w:tc>
          <w:tcPr>
            <w:tcW w:w="103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ственные</w:t>
            </w:r>
          </w:p>
        </w:tc>
        <w:tc>
          <w:tcPr>
            <w:tcW w:w="1036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озврат конденсата</w:t>
            </w:r>
          </w:p>
        </w:tc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%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дпитка тепловой сети</w:t>
            </w:r>
          </w:p>
        </w:tc>
        <w:tc>
          <w:tcPr>
            <w:tcW w:w="10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/ч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 Баланс электрической энергии, кВт.ч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58"/>
        <w:gridCol w:w="1361"/>
        <w:gridCol w:w="1361"/>
        <w:gridCol w:w="1391"/>
      </w:tblGrid>
      <w:tr w:rsidR="001E052B">
        <w:trPr>
          <w:cantSplit/>
        </w:trPr>
        <w:tc>
          <w:tcPr>
            <w:tcW w:w="4258" w:type="dxa"/>
            <w:vMerge w:val="restart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ход, расход</w:t>
            </w:r>
          </w:p>
        </w:tc>
        <w:tc>
          <w:tcPr>
            <w:tcW w:w="4113" w:type="dxa"/>
            <w:gridSpan w:val="3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ы</w:t>
            </w:r>
          </w:p>
        </w:tc>
      </w:tr>
      <w:tr w:rsidR="001E052B">
        <w:trPr>
          <w:cantSplit/>
        </w:trPr>
        <w:tc>
          <w:tcPr>
            <w:tcW w:w="4258" w:type="dxa"/>
            <w:vMerge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9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4258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лучено из энергосистемы</w:t>
            </w: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9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58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затраты в котельной на передачу тепловой энергии</w:t>
            </w: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9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58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затраты электроэнергии на собственные нужды</w:t>
            </w: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91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5. Состояние приборного учета тепловой и электрической энергии, топлива и воды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985"/>
        <w:gridCol w:w="1785"/>
        <w:gridCol w:w="1793"/>
        <w:gridCol w:w="1808"/>
      </w:tblGrid>
      <w:tr w:rsidR="001E052B">
        <w:tc>
          <w:tcPr>
            <w:tcW w:w="2985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именование коммерческого прибора</w:t>
            </w:r>
          </w:p>
        </w:tc>
        <w:tc>
          <w:tcPr>
            <w:tcW w:w="1785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</w:t>
            </w:r>
          </w:p>
        </w:tc>
        <w:tc>
          <w:tcPr>
            <w:tcW w:w="1793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  <w:tc>
          <w:tcPr>
            <w:tcW w:w="1808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 установки</w:t>
            </w:r>
          </w:p>
        </w:tc>
      </w:tr>
      <w:tr w:rsidR="001E052B">
        <w:tc>
          <w:tcPr>
            <w:tcW w:w="29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93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0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9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93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0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9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93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0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9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8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93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80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  <w:b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  <w:t>6. Технико-экономические и экологические показатели работы на момент составления паспорта за последние 2 год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Годовое использование основного обору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20"/>
        <w:gridCol w:w="1455"/>
        <w:gridCol w:w="1355"/>
        <w:gridCol w:w="1363"/>
        <w:gridCol w:w="1378"/>
      </w:tblGrid>
      <w:tr w:rsidR="001E052B">
        <w:trPr>
          <w:cantSplit/>
        </w:trPr>
        <w:tc>
          <w:tcPr>
            <w:tcW w:w="282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именование основного оборудования</w:t>
            </w:r>
          </w:p>
        </w:tc>
        <w:tc>
          <w:tcPr>
            <w:tcW w:w="145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роекту, ч</w:t>
            </w:r>
          </w:p>
        </w:tc>
        <w:tc>
          <w:tcPr>
            <w:tcW w:w="409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, ч (по годам)</w:t>
            </w:r>
          </w:p>
        </w:tc>
      </w:tr>
      <w:tr w:rsidR="001E052B">
        <w:trPr>
          <w:cantSplit/>
        </w:trPr>
        <w:tc>
          <w:tcPr>
            <w:tcW w:w="282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45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г.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4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4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4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Технико-экономические показател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63"/>
        <w:gridCol w:w="1369"/>
        <w:gridCol w:w="1341"/>
        <w:gridCol w:w="1370"/>
        <w:gridCol w:w="1378"/>
        <w:gridCol w:w="1550"/>
      </w:tblGrid>
      <w:tr w:rsidR="001E052B">
        <w:trPr>
          <w:cantSplit/>
        </w:trPr>
        <w:tc>
          <w:tcPr>
            <w:tcW w:w="136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тельная (котельные)</w:t>
            </w:r>
          </w:p>
        </w:tc>
        <w:tc>
          <w:tcPr>
            <w:tcW w:w="271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ельность, т/ч</w:t>
            </w:r>
          </w:p>
        </w:tc>
        <w:tc>
          <w:tcPr>
            <w:tcW w:w="429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</w:t>
            </w:r>
          </w:p>
        </w:tc>
      </w:tr>
      <w:tr w:rsidR="001E052B">
        <w:trPr>
          <w:cantSplit/>
        </w:trPr>
        <w:tc>
          <w:tcPr>
            <w:tcW w:w="136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минальная</w:t>
            </w:r>
          </w:p>
        </w:tc>
        <w:tc>
          <w:tcPr>
            <w:tcW w:w="13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ая</w:t>
            </w:r>
          </w:p>
        </w:tc>
        <w:tc>
          <w:tcPr>
            <w:tcW w:w="1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оды на сн, т/т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пловой энергии, ккал/т</w:t>
            </w: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лектроэнергии, кВт.ч/т</w:t>
            </w:r>
          </w:p>
        </w:tc>
      </w:tr>
      <w:tr w:rsidR="001E052B"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5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Выбросы в окружающую среду в год обследования и за предыдущие 2 год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28"/>
        <w:gridCol w:w="2076"/>
        <w:gridCol w:w="2076"/>
        <w:gridCol w:w="2091"/>
      </w:tblGrid>
      <w:tr w:rsidR="001E052B">
        <w:trPr>
          <w:cantSplit/>
        </w:trPr>
        <w:tc>
          <w:tcPr>
            <w:tcW w:w="21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ируемый показатель</w:t>
            </w:r>
          </w:p>
        </w:tc>
        <w:tc>
          <w:tcPr>
            <w:tcW w:w="624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чения выбросов по годам, т (норматив/факт)</w:t>
            </w:r>
          </w:p>
        </w:tc>
      </w:tr>
      <w:tr w:rsidR="001E052B">
        <w:trPr>
          <w:cantSplit/>
        </w:trPr>
        <w:tc>
          <w:tcPr>
            <w:tcW w:w="21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г.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г.</w:t>
            </w: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rPr>
          <w:cantSplit/>
        </w:trPr>
        <w:tc>
          <w:tcPr>
            <w:tcW w:w="21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NO</w:t>
            </w:r>
            <w:r>
              <w:rPr>
                <w:rFonts w:ascii="Times New Roman" w:hAnsi="Times New Roman"/>
                <w:vertAlign w:val="subscript"/>
                <w:lang w:val="en-US"/>
              </w:rPr>
              <w:t>x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CO</w:t>
            </w:r>
            <w:r>
              <w:rPr>
                <w:rFonts w:ascii="Times New Roman" w:hAnsi="Times New Roman"/>
                <w:vertAlign w:val="subscript"/>
                <w:lang w:val="en-US"/>
              </w:rPr>
              <w:t>x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SO</w:t>
            </w:r>
            <w:r>
              <w:rPr>
                <w:rFonts w:ascii="Times New Roman" w:hAnsi="Times New Roman"/>
                <w:vertAlign w:val="subscript"/>
                <w:lang w:val="en-US"/>
              </w:rPr>
              <w:t>x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N</w:t>
            </w:r>
            <w:r>
              <w:rPr>
                <w:rFonts w:ascii="Times New Roman" w:hAnsi="Times New Roman"/>
                <w:vertAlign w:val="subscript"/>
                <w:lang w:val="en-US"/>
              </w:rPr>
              <w:t>ox</w:t>
            </w:r>
            <w:r>
              <w:rPr>
                <w:rFonts w:ascii="Times New Roman" w:hAnsi="Times New Roman"/>
              </w:rPr>
              <w:t xml:space="preserve"> + </w:t>
            </w:r>
            <w:r>
              <w:rPr>
                <w:rFonts w:ascii="Times New Roman" w:hAnsi="Times New Roman"/>
                <w:lang w:val="en-US"/>
              </w:rPr>
              <w:t>SO</w:t>
            </w:r>
            <w:r>
              <w:rPr>
                <w:rFonts w:ascii="Times New Roman" w:hAnsi="Times New Roman"/>
                <w:vertAlign w:val="subscript"/>
                <w:lang w:val="en-US"/>
              </w:rPr>
              <w:t>x</w:t>
            </w: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rPr>
          <w:cantSplit/>
        </w:trPr>
        <w:tc>
          <w:tcPr>
            <w:tcW w:w="21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  <w:b/>
          <w:lang w:val="en-US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Характеристика потенциала энергосбережения, выявленного по результатам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</w:rPr>
        <w:t>энергообследования. Основные рекомендуемые мероприятия по его реализации</w:t>
      </w:r>
    </w:p>
    <w:p w:rsidR="001E052B" w:rsidRDefault="001E052B">
      <w:pPr>
        <w:ind w:firstLine="284"/>
        <w:jc w:val="both"/>
        <w:rPr>
          <w:rFonts w:ascii="Times New Roman" w:hAnsi="Times New Roman"/>
          <w:lang w:val="en-US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2"/>
        <w:gridCol w:w="2470"/>
        <w:gridCol w:w="2032"/>
        <w:gridCol w:w="1662"/>
        <w:gridCol w:w="1685"/>
      </w:tblGrid>
      <w:tr w:rsidR="001E052B">
        <w:tc>
          <w:tcPr>
            <w:tcW w:w="5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№</w:t>
            </w:r>
          </w:p>
        </w:tc>
        <w:tc>
          <w:tcPr>
            <w:tcW w:w="2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роприятия</w:t>
            </w:r>
          </w:p>
        </w:tc>
        <w:tc>
          <w:tcPr>
            <w:tcW w:w="20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жидаемый экономический эффект, тыс. руб.</w:t>
            </w:r>
          </w:p>
        </w:tc>
        <w:tc>
          <w:tcPr>
            <w:tcW w:w="1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ок выполнения</w:t>
            </w:r>
          </w:p>
        </w:tc>
        <w:tc>
          <w:tcPr>
            <w:tcW w:w="1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обходимые финансовые ресурсы, тыс. руб.</w:t>
            </w:r>
          </w:p>
        </w:tc>
      </w:tr>
      <w:tr w:rsidR="001E052B">
        <w:tc>
          <w:tcPr>
            <w:tcW w:w="5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/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56"/>
        <w:gridCol w:w="4515"/>
      </w:tblGrid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ое обследование проведено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указать причины проведения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ий паспорт составле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й, и., о.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гласова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я, и., о.</w:t>
            </w: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  <w:i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i/>
        </w:rPr>
        <w:t>ПРИЛОЖЕНИЕ 4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Срок действия паспорта - 5 лет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НЕРГЕТИЧЕСКИЙ ПАСПОРТ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ТЕПЛОЭНЕРГЕТИЧЕСКОГО ПРЕДПРИЯТИЯ (ТЕПЛОВЫХ СЕТЕЙ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ен на основании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вид обсле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энергетического обследования, выполненного в период с _____________по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Обследуемое предприят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рганизационно-правовая форма и наимен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     ____________      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  фамилия, имя, отчество                        подпись 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Организация, проводившая обслед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организационно-правовая форма и наимен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Лицензия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номер, кем, когда выдана, срок действ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     ____________      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  фамилия, имя, отчество                        подпись 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1. Характеристика тепловой сет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Источник(и) теплоснабжения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Вид системы теплоснабжения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Расчетный температурный график регулирования тепловой нагрузки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Подключенная тепловая нагрузка по договорам: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1. Теплоноситель - вода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2. Теплоноситель - пар____________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. Протяженность, км, средний диаметр трубопроводов, м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(всего, в том числе по видам прокладки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 Насосные подстанции, их назначение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1. Количество и тип рабочих насосов________________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2. Наличие автоматических регуляторов, их назначение________________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 Показатели функционирования тепловой сети (системы теплоснабжения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55"/>
        <w:gridCol w:w="1011"/>
        <w:gridCol w:w="1239"/>
        <w:gridCol w:w="1072"/>
        <w:gridCol w:w="1072"/>
        <w:gridCol w:w="922"/>
      </w:tblGrid>
      <w:tr w:rsidR="001E052B">
        <w:trPr>
          <w:cantSplit/>
        </w:trPr>
        <w:tc>
          <w:tcPr>
            <w:tcW w:w="305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именование показателей</w:t>
            </w:r>
          </w:p>
        </w:tc>
        <w:tc>
          <w:tcPr>
            <w:tcW w:w="101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ы измерения</w:t>
            </w:r>
          </w:p>
        </w:tc>
        <w:tc>
          <w:tcPr>
            <w:tcW w:w="123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ормативные (плановые) значения</w:t>
            </w:r>
          </w:p>
        </w:tc>
        <w:tc>
          <w:tcPr>
            <w:tcW w:w="306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ие показатели по годам</w:t>
            </w:r>
          </w:p>
        </w:tc>
      </w:tr>
      <w:tr w:rsidR="001E052B">
        <w:trPr>
          <w:cantSplit/>
        </w:trPr>
        <w:tc>
          <w:tcPr>
            <w:tcW w:w="305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01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г.</w:t>
            </w: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г.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ой отпуск тепловой энергии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водой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паром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Часовой отпуск тепловой энергии 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водой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паром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водой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 паром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теплоносителя (сетевой воды)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/ч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е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пар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/ч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еотопительный период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потери теплоносителя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 том числе на технологию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потери конденсат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пловые потери за год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через изоляцию</w:t>
            </w:r>
          </w:p>
        </w:tc>
        <w:tc>
          <w:tcPr>
            <w:tcW w:w="101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кал</w:t>
            </w:r>
          </w:p>
        </w:tc>
        <w:tc>
          <w:tcPr>
            <w:tcW w:w="1239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потерянным теплоносителем</w:t>
            </w:r>
          </w:p>
        </w:tc>
        <w:tc>
          <w:tcPr>
            <w:tcW w:w="101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3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электроэнергии на передачу тепловой энергии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Втч/Гкал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дельный расход теплоносителя в подающем трубопроводе на источнике тепл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/Гкал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мпература теплоносителя в подающем трубопроводе на источнике тепл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°С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мпература теплоносителя в обратном трубопроводе на источнике тепл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°С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зность температуры в подающем и обратном трубопроводах теплоносителя на источнике тепла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°С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 ветхих тепловых сетей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X</w:t>
            </w: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мена ветхих тепловых сетей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 подключенных потребителей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0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уммарная тепловая нагрузка, в т.ч. отопление и вентиляция, горячее водоснабжение, Гкал/ч</w:t>
            </w:r>
          </w:p>
        </w:tc>
        <w:tc>
          <w:tcPr>
            <w:tcW w:w="10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 Тепловой баланс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324"/>
        <w:gridCol w:w="1505"/>
        <w:gridCol w:w="1266"/>
        <w:gridCol w:w="1258"/>
        <w:gridCol w:w="1018"/>
      </w:tblGrid>
      <w:tr w:rsidR="001E052B">
        <w:trPr>
          <w:cantSplit/>
        </w:trPr>
        <w:tc>
          <w:tcPr>
            <w:tcW w:w="3324" w:type="dxa"/>
            <w:vMerge w:val="restart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ход, расход тепловой энергии</w:t>
            </w:r>
          </w:p>
        </w:tc>
        <w:tc>
          <w:tcPr>
            <w:tcW w:w="1505" w:type="dxa"/>
            <w:vMerge w:val="restart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четные или нормируемые значения</w:t>
            </w:r>
          </w:p>
        </w:tc>
        <w:tc>
          <w:tcPr>
            <w:tcW w:w="3542" w:type="dxa"/>
            <w:gridSpan w:val="3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ие значения (по годам)</w:t>
            </w:r>
          </w:p>
        </w:tc>
      </w:tr>
      <w:tr w:rsidR="001E052B">
        <w:trPr>
          <w:cantSplit/>
        </w:trPr>
        <w:tc>
          <w:tcPr>
            <w:tcW w:w="3324" w:type="dxa"/>
            <w:vMerge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505" w:type="dxa"/>
            <w:vMerge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г.</w:t>
            </w:r>
          </w:p>
        </w:tc>
        <w:tc>
          <w:tcPr>
            <w:tcW w:w="1258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г.</w:t>
            </w:r>
          </w:p>
        </w:tc>
        <w:tc>
          <w:tcPr>
            <w:tcW w:w="1018" w:type="dxa"/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3324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0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266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25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1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 w:rsidR="001E052B">
        <w:tc>
          <w:tcPr>
            <w:tcW w:w="8371" w:type="dxa"/>
            <w:gridSpan w:val="5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воде</w:t>
            </w:r>
          </w:p>
        </w:tc>
      </w:tr>
      <w:tr w:rsidR="001E052B">
        <w:tc>
          <w:tcPr>
            <w:tcW w:w="3324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ое количество тепловой энергии, отпущенной в тепловую сеть</w:t>
            </w:r>
          </w:p>
        </w:tc>
        <w:tc>
          <w:tcPr>
            <w:tcW w:w="150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324" w:type="dxa"/>
            <w:tcBorders>
              <w:bottom w:val="nil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потери тепловой энергии, всего</w:t>
            </w:r>
          </w:p>
        </w:tc>
        <w:tc>
          <w:tcPr>
            <w:tcW w:w="1505" w:type="dxa"/>
            <w:tcBorders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tcBorders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tcBorders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324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 том числе:</w:t>
            </w:r>
          </w:p>
        </w:tc>
        <w:tc>
          <w:tcPr>
            <w:tcW w:w="1505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324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Через изоляцию</w:t>
            </w:r>
          </w:p>
        </w:tc>
        <w:tc>
          <w:tcPr>
            <w:tcW w:w="1505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bottom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324" w:type="dxa"/>
            <w:tcBorders>
              <w:top w:val="nil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потерянным теплоносителем</w:t>
            </w:r>
          </w:p>
        </w:tc>
        <w:tc>
          <w:tcPr>
            <w:tcW w:w="1505" w:type="dxa"/>
            <w:tcBorders>
              <w:top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tcBorders>
              <w:top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tcBorders>
              <w:top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8371" w:type="dxa"/>
            <w:gridSpan w:val="5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ару</w:t>
            </w:r>
          </w:p>
        </w:tc>
      </w:tr>
      <w:tr w:rsidR="001E052B">
        <w:tc>
          <w:tcPr>
            <w:tcW w:w="3324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ое количество тепловой энергии, отпущенной в тепловую сеть</w:t>
            </w:r>
          </w:p>
        </w:tc>
        <w:tc>
          <w:tcPr>
            <w:tcW w:w="150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3324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ое количество тепловой энергии, возвращенной с конденсатом</w:t>
            </w:r>
          </w:p>
        </w:tc>
        <w:tc>
          <w:tcPr>
            <w:tcW w:w="150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6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5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b/>
        </w:rPr>
        <w:t>4. Баланс электрической энерги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(млн. кВтч)</w:t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30"/>
        <w:gridCol w:w="1737"/>
        <w:gridCol w:w="1268"/>
        <w:gridCol w:w="1260"/>
        <w:gridCol w:w="1276"/>
      </w:tblGrid>
      <w:tr w:rsidR="001E052B">
        <w:trPr>
          <w:cantSplit/>
        </w:trPr>
        <w:tc>
          <w:tcPr>
            <w:tcW w:w="283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ход, расход электрической энергии</w:t>
            </w:r>
          </w:p>
        </w:tc>
        <w:tc>
          <w:tcPr>
            <w:tcW w:w="173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четные или нормируемые значения</w:t>
            </w:r>
          </w:p>
        </w:tc>
        <w:tc>
          <w:tcPr>
            <w:tcW w:w="380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ие значения (по годам)</w:t>
            </w:r>
          </w:p>
        </w:tc>
      </w:tr>
      <w:tr w:rsidR="001E052B">
        <w:trPr>
          <w:cantSplit/>
        </w:trPr>
        <w:tc>
          <w:tcPr>
            <w:tcW w:w="283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73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г.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г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2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затраты электроэнергии на передачу тепловой энергии на источнике тепла</w:t>
            </w:r>
          </w:p>
        </w:tc>
        <w:tc>
          <w:tcPr>
            <w:tcW w:w="1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затраты электроэнергии на насосных подстанциях</w:t>
            </w:r>
          </w:p>
        </w:tc>
        <w:tc>
          <w:tcPr>
            <w:tcW w:w="1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5. Баланс по теплоносителю (водный баланс)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(тыс. т)</w:t>
      </w: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837"/>
        <w:gridCol w:w="1730"/>
        <w:gridCol w:w="1276"/>
        <w:gridCol w:w="1260"/>
        <w:gridCol w:w="1268"/>
      </w:tblGrid>
      <w:tr w:rsidR="001E052B">
        <w:trPr>
          <w:cantSplit/>
        </w:trPr>
        <w:tc>
          <w:tcPr>
            <w:tcW w:w="283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ход, расход теплоносителя</w:t>
            </w:r>
          </w:p>
        </w:tc>
        <w:tc>
          <w:tcPr>
            <w:tcW w:w="173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четные или нормируемые значения</w:t>
            </w:r>
          </w:p>
        </w:tc>
        <w:tc>
          <w:tcPr>
            <w:tcW w:w="380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ические значения (по годам)</w:t>
            </w:r>
          </w:p>
        </w:tc>
      </w:tr>
      <w:tr w:rsidR="001E052B">
        <w:trPr>
          <w:cantSplit/>
        </w:trPr>
        <w:tc>
          <w:tcPr>
            <w:tcW w:w="283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3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г.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г.</w:t>
            </w: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28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ое количество теплоносителя, отпущенного в тепловую сеть источником тепла</w:t>
            </w:r>
          </w:p>
        </w:tc>
        <w:tc>
          <w:tcPr>
            <w:tcW w:w="1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28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довые потери теплоносителя, всего в том числе на технологию</w:t>
            </w:r>
          </w:p>
        </w:tc>
        <w:tc>
          <w:tcPr>
            <w:tcW w:w="1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Характеристика потенциала энергосбережения, выявленного по результатам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нергообследования. Основные рекомендуемые мероприятия по его реализаци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29"/>
        <w:gridCol w:w="2463"/>
        <w:gridCol w:w="2018"/>
        <w:gridCol w:w="1673"/>
        <w:gridCol w:w="1688"/>
      </w:tblGrid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№</w:t>
            </w:r>
          </w:p>
        </w:tc>
        <w:tc>
          <w:tcPr>
            <w:tcW w:w="2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роприятия</w:t>
            </w: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жидаемый экономический эффект, тыс. руб.</w:t>
            </w:r>
          </w:p>
        </w:tc>
        <w:tc>
          <w:tcPr>
            <w:tcW w:w="1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ок выполнения</w:t>
            </w: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обходимые финансовые ресурсы, тыс. руб.</w:t>
            </w: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/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56"/>
        <w:gridCol w:w="4515"/>
      </w:tblGrid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ое обследование проведено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указать причины проведения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ий паспорт составле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й, и., о.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гласова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я, и., о.</w:t>
            </w: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right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ЛОЖЕНИЕ 5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Срок действия паспорта - 5 лет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НЕРГЕТИЧЕСКИЙ ПАСПОРТ</w:t>
      </w: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ЛЕКТРОЭНЕРГЕТИЧЕСКОГО ПРЕДПРИЯТ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ен на основании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вид обследован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энергетического обследования, выполненного в период с _____________по_____________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Обследуемое предприят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организационно-правовая форма и наименование "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_ ________________ 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   фамилия, имя, отчество                      подпись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Организация, проводившая обслед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организационно-правовая форма и наименование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адрес, телефон, факс, электронная поч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Лицензия__________________________________________________________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>номер, кем, когда выдана, срок действ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Директор___________________________________ ________________ ____________</w:t>
      </w:r>
    </w:p>
    <w:p w:rsidR="001E052B" w:rsidRDefault="001E052B">
      <w:pPr>
        <w:ind w:firstLine="284"/>
        <w:jc w:val="center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                фамилия, имя, отчество                      подпись                         дата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ХАРАКТЕРИСТИКА ПРЕДПРИТЯИЯ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1. Состав оборудования и электрических сетей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501"/>
        <w:gridCol w:w="1574"/>
        <w:gridCol w:w="1296"/>
      </w:tblGrid>
      <w:tr w:rsidR="001E052B">
        <w:tc>
          <w:tcPr>
            <w:tcW w:w="55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ь</w:t>
            </w:r>
          </w:p>
        </w:tc>
        <w:tc>
          <w:tcPr>
            <w:tcW w:w="157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а измерения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</w:t>
            </w:r>
          </w:p>
        </w:tc>
      </w:tr>
      <w:tr w:rsidR="001E052B">
        <w:tc>
          <w:tcPr>
            <w:tcW w:w="55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5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1E052B">
        <w:tc>
          <w:tcPr>
            <w:tcW w:w="55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ая протяженность электрических сетей</w:t>
            </w:r>
          </w:p>
        </w:tc>
        <w:tc>
          <w:tcPr>
            <w:tcW w:w="157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них кабельных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воздушных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общего количества кабельных сетей (по напряжению)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4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-10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общего количества воздушных сетей (по напряжению)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4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-10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0 к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 и мощность трансформаторных подстанций и распределительных пунктов (на балансе предприятия)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ыс. кВА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роме того, находящихся на балансе потребителей и эксплуатируемых электроэнергетическим предприятием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/тыс. кВА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ее количество и мощность трансформаторов из них (по напряжениям)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/тыс. кВА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(6)/0,4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/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/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щее количество электрических счетчиков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них трехфазных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однофазных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ичество потребителей - всего из них (по присоединенной мощности)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бонентов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выше 750 </w:t>
            </w:r>
            <w:r>
              <w:rPr>
                <w:rFonts w:ascii="Times New Roman" w:hAnsi="Times New Roman"/>
                <w:smallCaps/>
                <w:lang w:val="en-US"/>
              </w:rPr>
              <w:t>kVA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до 750 </w:t>
            </w:r>
            <w:r>
              <w:rPr>
                <w:rFonts w:ascii="Times New Roman" w:hAnsi="Times New Roman"/>
                <w:smallCaps/>
                <w:lang w:val="en-US"/>
              </w:rPr>
              <w:t>kVA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з общего количества потребителей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селение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бонентов</w:t>
            </w:r>
          </w:p>
        </w:tc>
        <w:tc>
          <w:tcPr>
            <w:tcW w:w="1296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юридические лица</w:t>
            </w:r>
          </w:p>
        </w:tc>
        <w:tc>
          <w:tcPr>
            <w:tcW w:w="1574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 т.ч. промышленность, строительство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ммерческие организации и торговля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ородское и жилищно-коммунальное хозяйство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личие АСКУЭ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едприятия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а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требителей</w:t>
            </w:r>
          </w:p>
        </w:tc>
        <w:tc>
          <w:tcPr>
            <w:tcW w:w="1574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296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501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личие автоматизированных систем учета и передачи информации по бытовым потребителям</w:t>
            </w:r>
          </w:p>
        </w:tc>
        <w:tc>
          <w:tcPr>
            <w:tcW w:w="1574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бонентов</w:t>
            </w:r>
          </w:p>
        </w:tc>
        <w:tc>
          <w:tcPr>
            <w:tcW w:w="1296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2. Баланс электрической энергии</w:t>
      </w:r>
    </w:p>
    <w:p w:rsidR="001E052B" w:rsidRDefault="001E052B">
      <w:pPr>
        <w:ind w:firstLine="284"/>
        <w:jc w:val="right"/>
        <w:rPr>
          <w:rFonts w:ascii="Times New Roman" w:hAnsi="Times New Roman"/>
        </w:rPr>
      </w:pPr>
    </w:p>
    <w:tbl>
      <w:tblPr>
        <w:tblW w:w="0" w:type="auto"/>
        <w:tblInd w:w="-36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67"/>
        <w:gridCol w:w="1118"/>
        <w:gridCol w:w="1005"/>
        <w:gridCol w:w="990"/>
        <w:gridCol w:w="991"/>
      </w:tblGrid>
      <w:tr w:rsidR="001E052B">
        <w:trPr>
          <w:cantSplit/>
        </w:trPr>
        <w:tc>
          <w:tcPr>
            <w:tcW w:w="4267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ь</w:t>
            </w:r>
          </w:p>
        </w:tc>
        <w:tc>
          <w:tcPr>
            <w:tcW w:w="1118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а измерения</w:t>
            </w:r>
          </w:p>
        </w:tc>
        <w:tc>
          <w:tcPr>
            <w:tcW w:w="2986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чение по годам</w:t>
            </w:r>
          </w:p>
        </w:tc>
      </w:tr>
      <w:tr w:rsidR="001E052B">
        <w:trPr>
          <w:cantSplit/>
        </w:trPr>
        <w:tc>
          <w:tcPr>
            <w:tcW w:w="4267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18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г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г.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ступление электроэнергии с шин центров питания в городскую распределительную сеть (</w:t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п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н. кВт. ч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тпуск электроэнергии потребителям (</w:t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  <w:lang w:val="en-US"/>
              </w:rPr>
              <w:t>o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лн. кВт. ч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электроэнергии на собственные нужды предприятия (</w:t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сн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лн. кВт. ч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ход электроэнергии на хозяйственные нужды предприятия (</w:t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хн</w:t>
            </w:r>
            <w:r>
              <w:rPr>
                <w:rFonts w:ascii="Times New Roman" w:hAnsi="Times New Roman"/>
                <w:smallCaps/>
              </w:rPr>
              <w:t>)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лн. кВт. ч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тери электрической энергии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в трансформаторах - расчетные (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тр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лн. кВт. ч</w:t>
            </w:r>
          </w:p>
        </w:tc>
        <w:tc>
          <w:tcPr>
            <w:tcW w:w="100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в распределительных линиях (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л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00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погрешности измерений - расчетные (</w:t>
            </w:r>
            <w:r>
              <w:rPr>
                <w:rFonts w:ascii="Times New Roman" w:hAnsi="Times New Roman"/>
              </w:rPr>
              <w:sym w:font="Symbol" w:char="F044"/>
            </w:r>
            <w:r>
              <w:rPr>
                <w:rFonts w:ascii="Times New Roman" w:hAnsi="Times New Roman"/>
                <w:i/>
                <w:lang w:val="en-US"/>
              </w:rPr>
              <w:t>W</w:t>
            </w:r>
            <w:r>
              <w:rPr>
                <w:rFonts w:ascii="Times New Roman" w:hAnsi="Times New Roman"/>
                <w:vertAlign w:val="subscript"/>
              </w:rPr>
              <w:t>из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11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005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всего - расчетные</w:t>
            </w:r>
          </w:p>
        </w:tc>
        <w:tc>
          <w:tcPr>
            <w:tcW w:w="111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005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всего фактические</w:t>
            </w:r>
          </w:p>
        </w:tc>
        <w:tc>
          <w:tcPr>
            <w:tcW w:w="1118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«</w:t>
            </w:r>
          </w:p>
        </w:tc>
        <w:tc>
          <w:tcPr>
            <w:tcW w:w="1005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баланс электрической энергии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допустимый</w:t>
            </w:r>
          </w:p>
        </w:tc>
        <w:tc>
          <w:tcPr>
            <w:tcW w:w="1118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05" w:type="dxa"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67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фактический</w:t>
            </w:r>
          </w:p>
        </w:tc>
        <w:tc>
          <w:tcPr>
            <w:tcW w:w="1118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05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1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3. Технические мероприятия по повышению энергоэффективност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Ind w:w="-36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81"/>
        <w:gridCol w:w="1134"/>
        <w:gridCol w:w="992"/>
        <w:gridCol w:w="992"/>
        <w:gridCol w:w="972"/>
      </w:tblGrid>
      <w:tr w:rsidR="001E052B">
        <w:trPr>
          <w:cantSplit/>
        </w:trPr>
        <w:tc>
          <w:tcPr>
            <w:tcW w:w="428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казатель</w:t>
            </w: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Единица измерения</w:t>
            </w:r>
          </w:p>
        </w:tc>
        <w:tc>
          <w:tcPr>
            <w:tcW w:w="2956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чение (по годам)</w:t>
            </w:r>
          </w:p>
        </w:tc>
      </w:tr>
      <w:tr w:rsidR="001E052B">
        <w:trPr>
          <w:cantSplit/>
        </w:trPr>
        <w:tc>
          <w:tcPr>
            <w:tcW w:w="428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г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г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ущий</w:t>
            </w:r>
          </w:p>
        </w:tc>
      </w:tr>
      <w:tr w:rsidR="001E052B">
        <w:tc>
          <w:tcPr>
            <w:tcW w:w="428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тяженность электрических сетей с применением самонесущих и изолированных проводо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чало периода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ind w:firstLine="284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кончание периода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еревод сетей с напряжения 6 кВ на 10 кВ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м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щность устройств для компенсации реактивной мощности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ыс. к</w:t>
            </w:r>
            <w:r>
              <w:rPr>
                <w:rFonts w:ascii="Times New Roman" w:hAnsi="Times New Roman"/>
                <w:lang w:val="en-US"/>
              </w:rPr>
              <w:t>VAp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мена электросчетчиков кл. 2,5 на кл. 2,0</w:t>
            </w:r>
          </w:p>
        </w:tc>
        <w:tc>
          <w:tcPr>
            <w:tcW w:w="1134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428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лемеханизация ТП и РП</w:t>
            </w:r>
          </w:p>
        </w:tc>
        <w:tc>
          <w:tcPr>
            <w:tcW w:w="113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шт./тыс. к</w:t>
            </w:r>
            <w:r>
              <w:rPr>
                <w:rFonts w:ascii="Times New Roman" w:hAnsi="Times New Roman"/>
                <w:smallCaps/>
                <w:lang w:val="en-US"/>
              </w:rPr>
              <w:t>VA</w:t>
            </w: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7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</w:p>
    <w:p w:rsidR="001E052B" w:rsidRDefault="001E052B">
      <w:pPr>
        <w:ind w:firstLine="28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Характеристика потенциала энергосбережения, выявленного по результатам энергообследования. Основные рекомендуемые мероприятия по его реализации</w:t>
      </w:r>
    </w:p>
    <w:p w:rsidR="001E052B" w:rsidRDefault="001E052B">
      <w:pPr>
        <w:ind w:firstLine="284"/>
        <w:jc w:val="both"/>
        <w:rPr>
          <w:rFonts w:ascii="Times New Roman" w:hAnsi="Times New Roman"/>
        </w:rPr>
      </w:pPr>
    </w:p>
    <w:tbl>
      <w:tblPr>
        <w:tblW w:w="0" w:type="auto"/>
        <w:tblInd w:w="-36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46"/>
        <w:gridCol w:w="2454"/>
        <w:gridCol w:w="2018"/>
        <w:gridCol w:w="1665"/>
        <w:gridCol w:w="1688"/>
      </w:tblGrid>
      <w:tr w:rsidR="001E052B"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№</w:t>
            </w:r>
          </w:p>
        </w:tc>
        <w:tc>
          <w:tcPr>
            <w:tcW w:w="2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роприятия</w:t>
            </w: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жидаемый экономический эффект, тыс. руб.</w:t>
            </w:r>
          </w:p>
        </w:tc>
        <w:tc>
          <w:tcPr>
            <w:tcW w:w="16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ок выполнения</w:t>
            </w: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обходимые финансовые ресурсы, тыс. руб.</w:t>
            </w:r>
          </w:p>
        </w:tc>
      </w:tr>
      <w:tr w:rsidR="001E052B"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  <w:tr w:rsidR="001E052B"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2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E052B" w:rsidRDefault="001E052B"/>
    <w:tbl>
      <w:tblPr>
        <w:tblW w:w="0" w:type="auto"/>
        <w:tblInd w:w="-2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56"/>
        <w:gridCol w:w="4515"/>
      </w:tblGrid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ое обследование проведено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указать причины проведения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нергетический паспорт составле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й, и., о.</w:t>
            </w:r>
          </w:p>
        </w:tc>
      </w:tr>
      <w:tr w:rsidR="001E052B">
        <w:tc>
          <w:tcPr>
            <w:tcW w:w="3856" w:type="dxa"/>
            <w:shd w:val="clear" w:color="auto" w:fill="FFFFFF"/>
          </w:tcPr>
          <w:p w:rsidR="001E052B" w:rsidRDefault="001E052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гласован</w:t>
            </w:r>
          </w:p>
        </w:tc>
        <w:tc>
          <w:tcPr>
            <w:tcW w:w="4515" w:type="dxa"/>
            <w:shd w:val="clear" w:color="auto" w:fill="FFFFFF"/>
          </w:tcPr>
          <w:p w:rsidR="001E052B" w:rsidRDefault="001E05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___________________________</w:t>
            </w:r>
          </w:p>
          <w:p w:rsidR="001E052B" w:rsidRDefault="001E052B">
            <w:pPr>
              <w:jc w:val="center"/>
              <w:rPr>
                <w:rFonts w:ascii="Times New Roman" w:hAnsi="Times New Roman"/>
                <w:sz w:val="18"/>
              </w:rPr>
            </w:pPr>
            <w:r>
              <w:rPr>
                <w:rFonts w:ascii="Times New Roman" w:hAnsi="Times New Roman"/>
                <w:sz w:val="18"/>
              </w:rPr>
              <w:t>должность, фамилия, и., о.</w:t>
            </w:r>
          </w:p>
        </w:tc>
      </w:tr>
    </w:tbl>
    <w:p w:rsidR="001E052B" w:rsidRDefault="001E052B">
      <w:pPr>
        <w:ind w:firstLine="284"/>
        <w:jc w:val="both"/>
        <w:rPr>
          <w:rFonts w:ascii="Times New Roman" w:hAnsi="Times New Roman"/>
        </w:rPr>
      </w:pPr>
      <w:bookmarkStart w:id="0" w:name="_GoBack"/>
      <w:bookmarkEnd w:id="0"/>
    </w:p>
    <w:sectPr w:rsidR="001E052B">
      <w:pgSz w:w="11909" w:h="16834" w:code="9"/>
      <w:pgMar w:top="1440" w:right="1797" w:bottom="1440" w:left="1797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E052B"/>
    <w:rsid w:val="001E052B"/>
    <w:rsid w:val="002E3942"/>
    <w:rsid w:val="00D34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DC5A139C-7EC6-4B84-8145-1AE8D8667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37</Words>
  <Characters>69187</Characters>
  <Application>Microsoft Office Word</Application>
  <DocSecurity>0</DocSecurity>
  <Lines>576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каз Госстроя России</vt:lpstr>
    </vt:vector>
  </TitlesOfParts>
  <Company>Служба НТИ</Company>
  <LinksUpToDate>false</LinksUpToDate>
  <CharactersWithSpaces>81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каз Госстроя России</dc:title>
  <dc:subject/>
  <dc:creator>Кусакина Э.С.</dc:creator>
  <cp:keywords/>
  <dc:description/>
  <cp:lastModifiedBy>Irina</cp:lastModifiedBy>
  <cp:revision>2</cp:revision>
  <cp:lastPrinted>1899-12-31T21:00:00Z</cp:lastPrinted>
  <dcterms:created xsi:type="dcterms:W3CDTF">2014-09-02T07:10:00Z</dcterms:created>
  <dcterms:modified xsi:type="dcterms:W3CDTF">2014-09-02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